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2CB162D" w14:textId="77777777" w:rsidR="009303D9" w:rsidRPr="005B520E" w:rsidRDefault="000C1249" w:rsidP="00245ACC">
      <w:pPr>
        <w:pStyle w:val="papertitle"/>
      </w:pPr>
      <w:r>
        <mc:AlternateContent>
          <mc:Choice Requires="wps">
            <w:drawing>
              <wp:anchor distT="0" distB="0" distL="114300" distR="114300" simplePos="0" relativeHeight="251656704" behindDoc="0" locked="0" layoutInCell="1" allowOverlap="1" wp14:anchorId="729FB341" wp14:editId="73ACCBC8">
                <wp:simplePos x="0" y="0"/>
                <wp:positionH relativeFrom="column">
                  <wp:posOffset>228600</wp:posOffset>
                </wp:positionH>
                <wp:positionV relativeFrom="paragraph">
                  <wp:posOffset>-342265</wp:posOffset>
                </wp:positionV>
                <wp:extent cx="6286500" cy="342900"/>
                <wp:effectExtent l="0" t="0" r="12700" b="12700"/>
                <wp:wrapNone/>
                <wp:docPr id="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0" cy="342900"/>
                        </a:xfrm>
                        <a:prstGeom prst="rect">
                          <a:avLst/>
                        </a:prstGeom>
                        <a:solidFill>
                          <a:srgbClr val="FFFFFF"/>
                        </a:solidFill>
                        <a:ln w="9525">
                          <a:noFill/>
                          <a:miter lim="800000"/>
                          <a:headEnd/>
                          <a:tailEnd/>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69BAF321" w14:textId="77777777" w:rsidR="002B724D" w:rsidRPr="004A1D2E" w:rsidRDefault="002B724D" w:rsidP="002B724D">
                            <w:pPr>
                              <w:pStyle w:val="BodyText"/>
                              <w:ind w:firstLine="0"/>
                              <w:rPr>
                                <w:rFonts w:ascii="Arial" w:hAnsi="Arial" w:cs="Arial"/>
                                <w:sz w:val="16"/>
                                <w:szCs w:val="16"/>
                              </w:rPr>
                            </w:pPr>
                            <w:r w:rsidRPr="0002024E">
                              <w:rPr>
                                <w:color w:val="FF00FF"/>
                              </w:rPr>
                              <w:t xml:space="preserve">Email </w:t>
                            </w:r>
                            <w:r>
                              <w:t xml:space="preserve">one </w:t>
                            </w:r>
                            <w:r w:rsidRPr="002B724D">
                              <w:rPr>
                                <w:b/>
                                <w:color w:val="FF00FF"/>
                              </w:rPr>
                              <w:t>pdf</w:t>
                            </w:r>
                            <w:r>
                              <w:t xml:space="preserve"> file (</w:t>
                            </w:r>
                            <w:r w:rsidRPr="002B724D">
                              <w:rPr>
                                <w:i/>
                                <w:color w:val="FF00FF"/>
                                <w:u w:val="single"/>
                              </w:rPr>
                              <w:t>not msword</w:t>
                            </w:r>
                            <w:r>
                              <w:t xml:space="preserve">),  and turn in </w:t>
                            </w:r>
                            <w:r w:rsidRPr="002B724D">
                              <w:rPr>
                                <w:b/>
                                <w:color w:val="FF00FF"/>
                              </w:rPr>
                              <w:t>3</w:t>
                            </w:r>
                            <w:r w:rsidRPr="0002024E">
                              <w:rPr>
                                <w:color w:val="FF00FF"/>
                              </w:rPr>
                              <w:t xml:space="preserve"> hardcopie</w:t>
                            </w:r>
                            <w:r w:rsidR="00863C64">
                              <w:rPr>
                                <w:color w:val="FF00FF"/>
                              </w:rPr>
                              <w:t>s per group of 2 students,</w:t>
                            </w:r>
                            <w:r>
                              <w:t xml:space="preserve"> , 1 hardcopy kept by instructo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_x0000_s1026" type="#_x0000_t202" style="position:absolute;left:0;text-align:left;margin-left:18pt;margin-top:-26.9pt;width:495pt;height:2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CkcJagCAAB4BQAADgAAAGRycy9lMm9Eb2MueG1stFTbjtsgEH2v1H9AvHt9WedmrbPyJnVVaXuR&#10;dvsBBOMYFQMFEmdb9d874Gw2aV+qqvWDNTBw5sxwZm5uD71Ae2YsV7LE6VWCEZNUNVxuS/z5sY7m&#10;GFlHZEOEkqzET8zi2+XrVzeDLlimOiUaZhCASFsMusSdc7qIY0s71hN7pTST4GyV6YmDpdnGjSED&#10;oPcizpJkGg/KNNooyqyF3fXoxMuA37aMuo9ta5lDosTAzYW/Cf+N/8fLG1JsDdEdp0ca5C9Y9IRL&#10;CHqCWhNH0M7w36B6To2yqnVXVPWxaltOWcgBskmTX7J56IhmIRcojtWnMtl/B0s/7D8ZxJsSZxhJ&#10;0sMTPbKDQ3fqgBa+OoO2BRx60HDMHWAbXjlkavW9ol8skmrVEblllTFq6BhpgF3qb8ZnV0cc60E2&#10;w3vVQBiycyoAHVrT+9JBMRCgwys9nV7GU6GwOc3m00kCLgq+6zxbgO1DkOL5tjbWvWWqR94osYGX&#10;D+hkf2/dePT5iA9mleBNzYUIC7PdrIRBewIqqcN3RL84JiQaSryYZJOALJW/D9Ck6LkDFQvel3ie&#10;+M9fJ4WvxhvZBNsRLkYbSAvp3ZAccDtao1q+11WVTdfX62g9X8yifMOyaF4neXRX5ZN0NZvV6Xr2&#10;A8L3JM0LLQhlYwvVgmyP+vCuPxNIT+hFO6VpHIQ8lgvoXXJbTWZZNZssomk1SaM8TeZRVSVZtK6r&#10;pEryerXI707cBugpDR3p1QSq+V/8oJjPZQx68xIbxeYOmwMk4kW4Uc0TKM+osf1hXIHRKfMNI0+z&#10;xPbrjhiGkXgnQb2LNM/9rAiLHJKGhTn3bM49RFKAKrHDaDRXbpwvO234toNIY79IVYHiWx7E+MLq&#10;2CfQ3kHOx1Hk58f5Opx6GZjLnwAAAP//AwBQSwMEFAAGAAgAAAAhAM1gt0fcAAAACAEAAA8AAABk&#10;cnMvZG93bnJldi54bWxMj8FOg0AQhu8mvsNmTLyYdpFaqsjQqInGa2sfYIApENlZwm4LfXuXkz3O&#10;zJ9/vi/bTqZTZx5cawXhcRmBYilt1UqNcPj5XDyDcp6kos4KI1zYwTa/vckorewoOz7vfa1CibiU&#10;EBrv+1RrVzZsyC1tzxJuRzsY8mEcal0NNIZy0+k4ihJtqJXwoaGePxouf/cng3D8Hh/WL2Px5Q+b&#10;3VPyTu2msBfE+7vp7RWU58n/h2HGD+iQB6bCnqRyqkNYJUHFIyzWq6AwB6J4XhUIMeg809cC+R8A&#10;AAD//wMAUEsBAi0AFAAGAAgAAAAhAOSZw8D7AAAA4QEAABMAAAAAAAAAAAAAAAAAAAAAAFtDb250&#10;ZW50X1R5cGVzXS54bWxQSwECLQAUAAYACAAAACEAI7Jq4dcAAACUAQAACwAAAAAAAAAAAAAAAAAs&#10;AQAAX3JlbHMvLnJlbHNQSwECLQAUAAYACAAAACEAuCkcJagCAAB4BQAADgAAAAAAAAAAAAAAAAAs&#10;AgAAZHJzL2Uyb0RvYy54bWxQSwECLQAUAAYACAAAACEAzWC3R9wAAAAIAQAADwAAAAAAAAAAAAAA&#10;AAAABQAAZHJzL2Rvd25yZXYueG1sUEsFBgAAAAAEAAQA8wAAAAkGAAAAAA==&#10;" stroked="f">
                <v:textbox>
                  <w:txbxContent>
                    <w:p w:rsidR="002B724D" w:rsidRPr="004A1D2E" w:rsidRDefault="002B724D" w:rsidP="002B724D">
                      <w:pPr>
                        <w:pStyle w:val="BodyText"/>
                        <w:ind w:firstLine="0"/>
                        <w:rPr>
                          <w:rFonts w:ascii="Arial" w:hAnsi="Arial" w:cs="Arial"/>
                          <w:sz w:val="16"/>
                          <w:szCs w:val="16"/>
                        </w:rPr>
                      </w:pPr>
                      <w:r w:rsidRPr="0002024E">
                        <w:rPr>
                          <w:color w:val="FF00FF"/>
                        </w:rPr>
                        <w:t xml:space="preserve">Email </w:t>
                      </w:r>
                      <w:r>
                        <w:t xml:space="preserve">one </w:t>
                      </w:r>
                      <w:r w:rsidRPr="002B724D">
                        <w:rPr>
                          <w:b/>
                          <w:color w:val="FF00FF"/>
                        </w:rPr>
                        <w:t>pdf</w:t>
                      </w:r>
                      <w:r>
                        <w:t xml:space="preserve"> file (</w:t>
                      </w:r>
                      <w:r w:rsidRPr="002B724D">
                        <w:rPr>
                          <w:i/>
                          <w:color w:val="FF00FF"/>
                          <w:u w:val="single"/>
                        </w:rPr>
                        <w:t>not msword</w:t>
                      </w:r>
                      <w:r>
                        <w:t xml:space="preserve">),  and turn in </w:t>
                      </w:r>
                      <w:r w:rsidRPr="002B724D">
                        <w:rPr>
                          <w:b/>
                          <w:color w:val="FF00FF"/>
                        </w:rPr>
                        <w:t>3</w:t>
                      </w:r>
                      <w:r w:rsidRPr="0002024E">
                        <w:rPr>
                          <w:color w:val="FF00FF"/>
                        </w:rPr>
                        <w:t xml:space="preserve"> hardcopie</w:t>
                      </w:r>
                      <w:r w:rsidR="00863C64">
                        <w:rPr>
                          <w:color w:val="FF00FF"/>
                        </w:rPr>
                        <w:t>s per group of 2 students,</w:t>
                      </w:r>
                      <w:r>
                        <w:t xml:space="preserve"> , 1 hardcopy kept by instructor.  </w:t>
                      </w:r>
                    </w:p>
                  </w:txbxContent>
                </v:textbox>
              </v:shape>
            </w:pict>
          </mc:Fallback>
        </mc:AlternateContent>
      </w:r>
      <w:r w:rsidR="00245ACC">
        <w:t>Embedded Sig</w:t>
      </w:r>
      <w:r w:rsidR="00BE4230">
        <w:t>.</w:t>
      </w:r>
      <w:r w:rsidR="00245ACC">
        <w:t xml:space="preserve"> Proc</w:t>
      </w:r>
      <w:r w:rsidR="00BE4230">
        <w:t>.</w:t>
      </w:r>
      <w:r w:rsidR="007C1187">
        <w:t xml:space="preserve"> Project 99</w:t>
      </w:r>
      <w:bookmarkStart w:id="0" w:name="_GoBack"/>
      <w:bookmarkEnd w:id="0"/>
      <w:r w:rsidR="00245ACC">
        <w:t xml:space="preserve">: </w:t>
      </w:r>
      <w:r w:rsidR="00007D92">
        <w:t>DAC</w:t>
      </w:r>
      <w:r w:rsidR="00245ACC">
        <w:t xml:space="preserve">/Blinky </w:t>
      </w:r>
    </w:p>
    <w:p w14:paraId="641E8207" w14:textId="77777777" w:rsidR="009303D9" w:rsidRPr="005B520E" w:rsidRDefault="009303D9">
      <w:pPr>
        <w:pStyle w:val="Author"/>
        <w:sectPr w:rsidR="009303D9" w:rsidRPr="005B520E">
          <w:pgSz w:w="12240" w:h="15840" w:code="1"/>
          <w:pgMar w:top="1080" w:right="893" w:bottom="1440" w:left="893" w:header="720" w:footer="720" w:gutter="0"/>
          <w:cols w:space="720"/>
          <w:docGrid w:linePitch="360"/>
        </w:sectPr>
      </w:pPr>
    </w:p>
    <w:p w14:paraId="016F43E7" w14:textId="77777777" w:rsidR="009303D9" w:rsidRPr="005B520E" w:rsidRDefault="00245ACC" w:rsidP="00BE4230">
      <w:pPr>
        <w:pStyle w:val="Author"/>
      </w:pPr>
      <w:r w:rsidRPr="00245ACC">
        <w:lastRenderedPageBreak/>
        <w:t xml:space="preserve">Federico Faggin </w:t>
      </w:r>
      <w:r>
        <w:t xml:space="preserve">and </w:t>
      </w:r>
      <w:r w:rsidRPr="00245ACC">
        <w:t xml:space="preserve">Nolan Bushnell </w:t>
      </w:r>
    </w:p>
    <w:p w14:paraId="248CA3FA" w14:textId="77777777" w:rsidR="00BE1F39" w:rsidRPr="005B520E" w:rsidRDefault="00BE1F39" w:rsidP="00BE1F39">
      <w:pPr>
        <w:pStyle w:val="Affiliation"/>
      </w:pPr>
      <w:r>
        <w:t xml:space="preserve">Email: </w:t>
      </w:r>
      <w:hyperlink r:id="rId7" w:history="1">
        <w:r w:rsidRPr="006776E3">
          <w:rPr>
            <w:rStyle w:val="Hyperlink"/>
          </w:rPr>
          <w:t>name1@uncc.edu</w:t>
        </w:r>
      </w:hyperlink>
      <w:r>
        <w:t xml:space="preserve"> and </w:t>
      </w:r>
      <w:hyperlink r:id="rId8" w:history="1">
        <w:r w:rsidRPr="006776E3">
          <w:rPr>
            <w:rStyle w:val="Hyperlink"/>
          </w:rPr>
          <w:t>name2@uncc.edu</w:t>
        </w:r>
      </w:hyperlink>
      <w:r>
        <w:t xml:space="preserve"> </w:t>
      </w:r>
    </w:p>
    <w:p w14:paraId="427B63FF" w14:textId="77777777" w:rsidR="009303D9" w:rsidRPr="005B520E" w:rsidRDefault="009303D9">
      <w:pPr>
        <w:pStyle w:val="Affiliation"/>
      </w:pPr>
    </w:p>
    <w:p w14:paraId="12B7F921" w14:textId="77777777" w:rsidR="009303D9" w:rsidRPr="005B520E" w:rsidRDefault="009303D9"/>
    <w:p w14:paraId="36DD2DB9" w14:textId="77777777" w:rsidR="009303D9" w:rsidRPr="005B520E" w:rsidRDefault="009303D9">
      <w:pPr>
        <w:sectPr w:rsidR="009303D9" w:rsidRPr="005B520E">
          <w:type w:val="continuous"/>
          <w:pgSz w:w="12240" w:h="15840" w:code="1"/>
          <w:pgMar w:top="1080" w:right="893" w:bottom="1440" w:left="893" w:header="720" w:footer="720" w:gutter="0"/>
          <w:cols w:space="720"/>
          <w:docGrid w:linePitch="360"/>
        </w:sectPr>
      </w:pPr>
    </w:p>
    <w:p w14:paraId="5E2FD7AA" w14:textId="77777777" w:rsidR="00354BCB" w:rsidRPr="00354BCB" w:rsidRDefault="009303D9" w:rsidP="00354BCB">
      <w:pPr>
        <w:pStyle w:val="Abstract"/>
      </w:pPr>
      <w:r>
        <w:rPr>
          <w:i/>
          <w:iCs/>
        </w:rPr>
        <w:lastRenderedPageBreak/>
        <w:t>Abstract</w:t>
      </w:r>
      <w:r>
        <w:t>—</w:t>
      </w:r>
      <w:r w:rsidR="005B0344" w:rsidRPr="005B0344">
        <w:t xml:space="preserve">This </w:t>
      </w:r>
      <w:r w:rsidR="004A4FB0">
        <w:t>report summarizes Pro</w:t>
      </w:r>
      <w:r w:rsidR="00A67830">
        <w:t>ject 0</w:t>
      </w:r>
      <w:r w:rsidR="00245ACC">
        <w:t xml:space="preserve">: </w:t>
      </w:r>
      <w:r w:rsidR="00A67830">
        <w:t>DAC/</w:t>
      </w:r>
      <w:proofErr w:type="spellStart"/>
      <w:r w:rsidR="00245ACC">
        <w:t>Blinky</w:t>
      </w:r>
      <w:proofErr w:type="spellEnd"/>
      <w:r w:rsidR="00245ACC">
        <w:t>.  In this project, the mbed.org interface was used to compile a</w:t>
      </w:r>
      <w:r w:rsidR="00007D92">
        <w:t xml:space="preserve"> FRDM-K64F</w:t>
      </w:r>
      <w:r w:rsidR="00245ACC">
        <w:t xml:space="preserve"> project that caused LED_2 (red LED) to flash on and off approximately twice per second, and caused the </w:t>
      </w:r>
      <w:r w:rsidR="008E0EF4">
        <w:t>digital-to-analog converter (</w:t>
      </w:r>
      <w:r w:rsidR="00007D92">
        <w:t>DAC</w:t>
      </w:r>
      <w:proofErr w:type="gramStart"/>
      <w:r w:rsidR="008E0EF4">
        <w:t>)</w:t>
      </w:r>
      <w:r w:rsidR="00245ACC">
        <w:t xml:space="preserve">  to</w:t>
      </w:r>
      <w:proofErr w:type="gramEnd"/>
      <w:r w:rsidR="00A67830">
        <w:t xml:space="preserve"> implement negative capacitance</w:t>
      </w:r>
      <w:r w:rsidR="00245ACC">
        <w:t xml:space="preserve">.  Results </w:t>
      </w:r>
      <w:r w:rsidR="00A67830">
        <w:t>included are:</w:t>
      </w:r>
      <w:r w:rsidR="00245ACC">
        <w:t xml:space="preserve"> 1) software</w:t>
      </w:r>
      <w:r w:rsidR="00A67830">
        <w:t xml:space="preserve"> code,</w:t>
      </w:r>
      <w:r w:rsidR="00245ACC">
        <w:t xml:space="preserve"> 2) measured clock frequencies</w:t>
      </w:r>
      <w:r w:rsidR="002408C3">
        <w:t xml:space="preserve"> and capacitance</w:t>
      </w:r>
      <w:r w:rsidR="00245ACC">
        <w:t xml:space="preserve">, and 3) </w:t>
      </w:r>
      <w:r w:rsidR="00A67830">
        <w:t xml:space="preserve">oscilloscope </w:t>
      </w:r>
      <w:r w:rsidR="002408C3">
        <w:t>wavefor</w:t>
      </w:r>
      <w:r w:rsidR="00245ACC">
        <w:t>m</w:t>
      </w:r>
      <w:r w:rsidR="00A67830">
        <w:t>s</w:t>
      </w:r>
      <w:r w:rsidR="005B0344" w:rsidRPr="005B0344">
        <w:t xml:space="preserve">.  </w:t>
      </w:r>
    </w:p>
    <w:p w14:paraId="6C717D35" w14:textId="77777777" w:rsidR="009303D9" w:rsidRPr="00D632BE" w:rsidRDefault="009303D9" w:rsidP="006B6B66">
      <w:pPr>
        <w:pStyle w:val="Heading1"/>
      </w:pPr>
      <w:r w:rsidRPr="00D632BE">
        <w:t xml:space="preserve">Introduction </w:t>
      </w:r>
    </w:p>
    <w:p w14:paraId="58DD3C09" w14:textId="77777777" w:rsidR="009303D9" w:rsidRPr="00820C25" w:rsidRDefault="00354BCB" w:rsidP="00820C25">
      <w:pPr>
        <w:pStyle w:val="BodyText"/>
        <w:rPr>
          <w:lang w:val="en-US"/>
        </w:rPr>
      </w:pPr>
      <w:r w:rsidRPr="00354BCB">
        <w:rPr>
          <w:b/>
          <w:i/>
          <w:color w:val="FF00FF"/>
          <w:u w:val="single"/>
        </w:rPr>
        <w:t>Project reports may not exceed one page.</w:t>
      </w:r>
      <w:r>
        <w:t xml:space="preserve">  </w:t>
      </w:r>
      <w:r w:rsidR="008E0EF4">
        <w:t xml:space="preserve">The FRDM-K64F board includes a 10-bit </w:t>
      </w:r>
      <w:r w:rsidR="008E0EF4">
        <w:rPr>
          <w:lang w:val="en-US"/>
        </w:rPr>
        <w:t>digital-to-a</w:t>
      </w:r>
      <w:r w:rsidR="008E0EF4" w:rsidRPr="008E0EF4">
        <w:rPr>
          <w:lang w:val="en-US"/>
        </w:rPr>
        <w:t>n</w:t>
      </w:r>
      <w:r w:rsidR="008E0EF4">
        <w:rPr>
          <w:lang w:val="en-US"/>
        </w:rPr>
        <w:t xml:space="preserve">alog converter (DAC) and a red light-emitting diode [1]. </w:t>
      </w:r>
      <w:r w:rsidR="00634CAD">
        <w:rPr>
          <w:lang w:val="en-US"/>
        </w:rPr>
        <w:t xml:space="preserve">The board is to be programmed to 1) blink the red LED on and off approximately at a rate of 2.5 Hz, 2) set the system core clock to 120 MHz, 3) set the bus clock to 60 MHz, and 4) implement a capacitance of 10 </w:t>
      </w:r>
      <w:proofErr w:type="spellStart"/>
      <w:r w:rsidR="00634CAD">
        <w:rPr>
          <w:lang w:val="en-US"/>
        </w:rPr>
        <w:t>nF</w:t>
      </w:r>
      <w:proofErr w:type="spellEnd"/>
      <w:r w:rsidR="00634CAD">
        <w:rPr>
          <w:lang w:val="en-US"/>
        </w:rPr>
        <w:t xml:space="preserve"> at the DAC output.</w:t>
      </w:r>
      <w:r w:rsidR="00820C25">
        <w:rPr>
          <w:lang w:val="en-US"/>
        </w:rPr>
        <w:t xml:space="preserve"> </w:t>
      </w:r>
      <w:r w:rsidR="00FE56BB">
        <w:rPr>
          <w:lang w:val="en-US"/>
        </w:rPr>
        <w:t xml:space="preserve">The following </w:t>
      </w:r>
      <w:r w:rsidR="00634CAD">
        <w:rPr>
          <w:lang w:val="en-US"/>
        </w:rPr>
        <w:t>sec</w:t>
      </w:r>
      <w:r w:rsidR="00820C25">
        <w:rPr>
          <w:lang w:val="en-US"/>
        </w:rPr>
        <w:t>tion</w:t>
      </w:r>
      <w:r w:rsidR="00FE56BB">
        <w:rPr>
          <w:lang w:val="en-US"/>
        </w:rPr>
        <w:t>s present</w:t>
      </w:r>
      <w:r w:rsidR="00820C25">
        <w:rPr>
          <w:lang w:val="en-US"/>
        </w:rPr>
        <w:t xml:space="preserve"> the </w:t>
      </w:r>
      <w:r w:rsidR="00FE56BB">
        <w:rPr>
          <w:lang w:val="en-US"/>
        </w:rPr>
        <w:t xml:space="preserve">theory, software code, and </w:t>
      </w:r>
      <w:r w:rsidR="00820C25">
        <w:rPr>
          <w:lang w:val="en-US"/>
        </w:rPr>
        <w:t>measured data</w:t>
      </w:r>
      <w:r w:rsidR="00FE56BB">
        <w:rPr>
          <w:lang w:val="en-US"/>
        </w:rPr>
        <w:t>.</w:t>
      </w:r>
    </w:p>
    <w:p w14:paraId="3A5500C2" w14:textId="77777777" w:rsidR="009303D9" w:rsidRDefault="00820C25" w:rsidP="00BE1F39">
      <w:pPr>
        <w:pStyle w:val="Heading1"/>
      </w:pPr>
      <w:r>
        <w:t>Theory</w:t>
      </w:r>
    </w:p>
    <w:p w14:paraId="6A0AE3FF" w14:textId="77777777" w:rsidR="00FE56BB" w:rsidRDefault="00820C25" w:rsidP="00FE56BB">
      <w:pPr>
        <w:pStyle w:val="BodyText"/>
        <w:rPr>
          <w:lang w:val="en-US"/>
        </w:rPr>
      </w:pPr>
      <w:r>
        <w:t>The negative capacitance is based on the theory provided in [2]</w:t>
      </w:r>
      <w:r w:rsidR="00EE071F">
        <w:t xml:space="preserve"> and [3]</w:t>
      </w:r>
      <w:r w:rsidR="009303D9" w:rsidRPr="005B520E">
        <w:t xml:space="preserve">, </w:t>
      </w:r>
      <w:r>
        <w:t xml:space="preserve">where the </w:t>
      </w:r>
      <w:r w:rsidR="00FE56BB">
        <w:t xml:space="preserve">DAC current </w:t>
      </w:r>
      <w:r w:rsidR="00FE56BB" w:rsidRPr="00FE56BB">
        <w:rPr>
          <w:i/>
        </w:rPr>
        <w:t xml:space="preserve">i(t) </w:t>
      </w:r>
      <w:r w:rsidR="00FE56BB">
        <w:t xml:space="preserve">is </w:t>
      </w:r>
    </w:p>
    <w:p w14:paraId="3ED99F74" w14:textId="77777777" w:rsidR="00FE56BB" w:rsidRPr="005B520E" w:rsidRDefault="00FE56BB" w:rsidP="00FE56BB">
      <w:pPr>
        <w:pStyle w:val="equation"/>
      </w:pPr>
      <w:r w:rsidRPr="005B520E">
        <w:tab/>
      </w:r>
      <w:r w:rsidRPr="00820C25">
        <w:rPr>
          <w:position w:val="-24"/>
        </w:rPr>
        <w:object w:dxaOrig="3080" w:dyaOrig="620" w14:anchorId="4712AB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pt;height:31pt" o:ole="" o:preferrelative="f">
            <v:imagedata r:id="rId9" o:title=""/>
            <o:lock v:ext="edit" aspectratio="f"/>
          </v:shape>
          <o:OLEObject Type="Embed" ProgID="Equation.DSMT4" ShapeID="_x0000_i1025" DrawAspect="Content" ObjectID="_1374605460" r:id="rId10"/>
        </w:object>
      </w:r>
      <w:r>
        <w:tab/>
      </w:r>
      <w:r w:rsidRPr="00CB66E6">
        <w:t></w:t>
      </w:r>
      <w:r w:rsidRPr="00CB66E6">
        <w:t></w:t>
      </w:r>
      <w:r w:rsidRPr="00CB66E6">
        <w:t></w:t>
      </w:r>
    </w:p>
    <w:p w14:paraId="3DC6FB9C" w14:textId="77777777" w:rsidR="00820C25" w:rsidRDefault="00FE56BB" w:rsidP="00FE56BB">
      <w:pPr>
        <w:pStyle w:val="BodyText"/>
        <w:ind w:firstLine="0"/>
      </w:pPr>
      <w:r>
        <w:t xml:space="preserve">where </w:t>
      </w:r>
      <w:r w:rsidRPr="00FE56BB">
        <w:rPr>
          <w:i/>
        </w:rPr>
        <w:t>v[n]</w:t>
      </w:r>
      <w:r>
        <w:t xml:space="preserve"> is the analog-to-digital converter ADC sampled voltage, </w:t>
      </w:r>
      <w:r w:rsidRPr="00FE56BB">
        <w:rPr>
          <w:i/>
        </w:rPr>
        <w:t>C</w:t>
      </w:r>
      <w:r>
        <w:t xml:space="preserve"> is the capacitance, and </w:t>
      </w:r>
      <w:r w:rsidRPr="00FE56BB">
        <w:rPr>
          <w:i/>
        </w:rPr>
        <w:t>T</w:t>
      </w:r>
      <w:r>
        <w:t xml:space="preserve"> is the ADC and DAC sampling period. </w:t>
      </w:r>
    </w:p>
    <w:p w14:paraId="15AF5AAE" w14:textId="77777777" w:rsidR="00FE56BB" w:rsidRDefault="00FE56BB" w:rsidP="00FE56BB">
      <w:pPr>
        <w:pStyle w:val="Heading1"/>
      </w:pPr>
      <w:r>
        <w:t>Software Code</w:t>
      </w:r>
    </w:p>
    <w:p w14:paraId="033671DF" w14:textId="77777777" w:rsidR="00820C25" w:rsidRDefault="00F61404" w:rsidP="00FE56BB">
      <w:pPr>
        <w:pStyle w:val="BodyText"/>
      </w:pPr>
      <w:r w:rsidRPr="00354BCB">
        <w:rPr>
          <w:i/>
          <w:color w:val="FF00FF"/>
        </w:rPr>
        <w:t>For your software, do not include the entirety of your code, rather, include only the most important lines of code for a task.</w:t>
      </w:r>
      <w:r w:rsidRPr="00354BCB">
        <w:rPr>
          <w:i/>
        </w:rPr>
        <w:t xml:space="preserve"> </w:t>
      </w:r>
      <w:r>
        <w:t xml:space="preserve"> </w:t>
      </w:r>
      <w:r w:rsidR="00FE56BB">
        <w:t xml:space="preserve">The </w:t>
      </w:r>
      <w:r>
        <w:t>software to implement the blinking LED is provided in the software code</w:t>
      </w:r>
      <w:r w:rsidR="00716682">
        <w:t xml:space="preserve"> excerpt</w:t>
      </w:r>
      <w:r>
        <w:t>of Fig. 1 below.</w:t>
      </w:r>
    </w:p>
    <w:p w14:paraId="5ABB3560" w14:textId="77777777" w:rsidR="00716682" w:rsidRDefault="000C1249" w:rsidP="00FE56BB">
      <w:pPr>
        <w:pStyle w:val="BodyText"/>
      </w:pPr>
      <w:r>
        <w:rPr>
          <w:noProof/>
          <w:lang w:val="en-US" w:eastAsia="en-US"/>
        </w:rPr>
        <mc:AlternateContent>
          <mc:Choice Requires="wps">
            <w:drawing>
              <wp:inline distT="0" distB="0" distL="0" distR="0" wp14:anchorId="324CD9E1" wp14:editId="494F5E69">
                <wp:extent cx="2971800" cy="1017270"/>
                <wp:effectExtent l="0" t="0" r="25400" b="24130"/>
                <wp:docPr id="1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1017270"/>
                        </a:xfrm>
                        <a:prstGeom prst="rect">
                          <a:avLst/>
                        </a:prstGeom>
                        <a:solidFill>
                          <a:srgbClr val="FFFFFF"/>
                        </a:solidFill>
                        <a:ln w="9525">
                          <a:solidFill>
                            <a:srgbClr val="000000"/>
                          </a:solidFill>
                          <a:miter lim="800000"/>
                          <a:headEnd/>
                          <a:tailEnd/>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6DF77E07" w14:textId="77777777" w:rsidR="00451016" w:rsidRDefault="00451016" w:rsidP="00716682">
                            <w:pPr>
                              <w:pStyle w:val="BodyText"/>
                              <w:spacing w:after="0" w:line="240" w:lineRule="auto"/>
                              <w:ind w:left="288"/>
                              <w:jc w:val="left"/>
                              <w:rPr>
                                <w:sz w:val="16"/>
                                <w:szCs w:val="16"/>
                              </w:rPr>
                            </w:pPr>
                            <w:r w:rsidRPr="00716682">
                              <w:rPr>
                                <w:sz w:val="16"/>
                                <w:szCs w:val="16"/>
                              </w:rPr>
                              <w:t xml:space="preserve">    </w:t>
                            </w:r>
                            <w:r w:rsidRPr="00F61404">
                              <w:rPr>
                                <w:sz w:val="16"/>
                                <w:szCs w:val="16"/>
                              </w:rPr>
                              <w:t>DigitalOut led_green(LED_GREEN);</w:t>
                            </w:r>
                          </w:p>
                          <w:p w14:paraId="4AAAB406" w14:textId="77777777" w:rsidR="00451016" w:rsidRDefault="00451016" w:rsidP="00716682">
                            <w:pPr>
                              <w:pStyle w:val="BodyText"/>
                              <w:spacing w:after="0" w:line="240" w:lineRule="auto"/>
                              <w:ind w:left="288"/>
                              <w:jc w:val="left"/>
                              <w:rPr>
                                <w:sz w:val="16"/>
                                <w:szCs w:val="16"/>
                              </w:rPr>
                            </w:pPr>
                            <w:r>
                              <w:rPr>
                                <w:sz w:val="16"/>
                                <w:szCs w:val="16"/>
                              </w:rPr>
                              <w:t>…</w:t>
                            </w:r>
                          </w:p>
                          <w:p w14:paraId="11C93029" w14:textId="77777777" w:rsidR="00451016" w:rsidRPr="00716682" w:rsidRDefault="00451016" w:rsidP="00716682">
                            <w:pPr>
                              <w:pStyle w:val="BodyText"/>
                              <w:spacing w:after="0" w:line="240" w:lineRule="auto"/>
                              <w:ind w:left="288"/>
                              <w:jc w:val="left"/>
                              <w:rPr>
                                <w:sz w:val="16"/>
                                <w:szCs w:val="16"/>
                              </w:rPr>
                            </w:pPr>
                            <w:r>
                              <w:rPr>
                                <w:sz w:val="16"/>
                                <w:szCs w:val="16"/>
                              </w:rPr>
                              <w:t xml:space="preserve">    </w:t>
                            </w:r>
                            <w:r w:rsidRPr="00716682">
                              <w:rPr>
                                <w:sz w:val="16"/>
                                <w:szCs w:val="16"/>
                              </w:rPr>
                              <w:t>led_green = 0;</w:t>
                            </w:r>
                          </w:p>
                          <w:p w14:paraId="6E495089" w14:textId="77777777" w:rsidR="00451016" w:rsidRPr="00716682" w:rsidRDefault="00451016" w:rsidP="00716682">
                            <w:pPr>
                              <w:pStyle w:val="BodyText"/>
                              <w:spacing w:after="0" w:line="240" w:lineRule="auto"/>
                              <w:ind w:left="288"/>
                              <w:jc w:val="left"/>
                              <w:rPr>
                                <w:sz w:val="16"/>
                                <w:szCs w:val="16"/>
                              </w:rPr>
                            </w:pPr>
                            <w:r w:rsidRPr="00716682">
                              <w:rPr>
                                <w:sz w:val="16"/>
                                <w:szCs w:val="16"/>
                              </w:rPr>
                              <w:t xml:space="preserve">    wait(0.5f);</w:t>
                            </w:r>
                          </w:p>
                          <w:p w14:paraId="0DA38817" w14:textId="77777777" w:rsidR="00451016" w:rsidRDefault="00451016" w:rsidP="00716682">
                            <w:pPr>
                              <w:pStyle w:val="BodyText"/>
                              <w:spacing w:after="0" w:line="240" w:lineRule="auto"/>
                              <w:ind w:left="576" w:firstLine="0"/>
                              <w:jc w:val="left"/>
                              <w:rPr>
                                <w:sz w:val="16"/>
                                <w:szCs w:val="16"/>
                              </w:rPr>
                            </w:pPr>
                            <w:r w:rsidRPr="00716682">
                              <w:rPr>
                                <w:sz w:val="16"/>
                                <w:szCs w:val="16"/>
                              </w:rPr>
                              <w:t xml:space="preserve">    led_green = 1;</w:t>
                            </w:r>
                          </w:p>
                          <w:p w14:paraId="55A8989F" w14:textId="77777777" w:rsidR="00451016" w:rsidRPr="00716682" w:rsidRDefault="00451016" w:rsidP="00716682">
                            <w:pPr>
                              <w:pStyle w:val="BodyText"/>
                              <w:spacing w:after="0" w:line="240" w:lineRule="auto"/>
                              <w:ind w:left="576" w:firstLine="0"/>
                              <w:jc w:val="left"/>
                              <w:rPr>
                                <w:sz w:val="16"/>
                                <w:szCs w:val="16"/>
                              </w:rPr>
                            </w:pPr>
                          </w:p>
                          <w:p w14:paraId="3FF3E36E" w14:textId="77777777" w:rsidR="00451016" w:rsidRDefault="00451016" w:rsidP="00716682">
                            <w:pPr>
                              <w:pStyle w:val="BodyText"/>
                              <w:ind w:firstLine="0"/>
                            </w:pPr>
                            <w:r>
                              <w:t>Fig. 1.  Code excerpt to implement flashing LED.</w:t>
                            </w:r>
                          </w:p>
                          <w:p w14:paraId="0A68BA5F" w14:textId="77777777" w:rsidR="00451016" w:rsidRDefault="00451016" w:rsidP="00716682">
                            <w:pPr>
                              <w:pStyle w:val="BodyText"/>
                            </w:pPr>
                          </w:p>
                        </w:txbxContent>
                      </wps:txbx>
                      <wps:bodyPr rot="0" vert="horz" wrap="square" lIns="91440" tIns="45720" rIns="91440" bIns="45720" anchor="t" anchorCtr="0" upright="1">
                        <a:noAutofit/>
                      </wps:bodyPr>
                    </wps:wsp>
                  </a:graphicData>
                </a:graphic>
              </wp:inline>
            </w:drawing>
          </mc:Choice>
          <mc:Fallback>
            <w:pict>
              <v:shape id="Text Box 9" o:spid="_x0000_s1027" type="#_x0000_t202" style="width:234pt;height:80.1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xOfJa8CAACqBQAADgAAAGRycy9lMm9Eb2MueG1stFRtb9sgEP4+af8B8d31y5w6sepUbjJPk7oX&#10;qd0PIBjHaBgYkDrdtP++A6dp2m3SNG18QMAdD88dz93F5X4Q6I4Zy5WscHqWYMQkVS2X2wp/um2i&#10;OUbWEdkSoSSr8D2z+HL58sXFqEuWqV6JlhkEINKWo65w75wu49jSng3EninNJBg7ZQbiYGu2cWvI&#10;COiDiLMkOY9HZVptFGXWwul6MuJlwO86Rt2HrrPMIVFh4ObCbMK88XO8vCDl1hDdc3qgQf6CxUC4&#10;hEePUGviCNoZ/hPUwKlRVnXujKohVl3HKQsxQDRp8iyam55oFmKB5Fh9TJP9d7D0/d1Hg3gLfwfp&#10;kWSAP7ple4eu1B4tfHpGbUvwutHg5/ZwDK4hVKuvFf1skVSrnsgtq41RY89IC/RSfzM+uTrhWA+y&#10;Gd+pFp4hO6cC0L4zg88dZAMBOvC4P36Np0LhMFsU6TwBEwVbmqRFVoTPi0n5cF0b694wNSC/qLCB&#10;vw/w5O7aOk+HlA8u/jWrBG8bLkTYmO1mJQy6I6CTJowQwTM3IdFY4cUsm00Z+C1EEsavIAbuQPCC&#10;DxWGeGB4J1L6vL2WbVg7wsW0BspCejOkAYI4rCZhfWvqOjtfv1pH6/miiPINy6J5k+TRVZ3P0lVR&#10;NOm6+A48B5LmpRaEsqnaGkG2Byl5059paSD0SeWlaRw0P+UV6D3ltpoVWV3MFtF5PUujPE3mUV0n&#10;WbRu6qRO8ma1yK+O3EYoPw3F63UH+vpf/CCZD2kMyvRinGTp9pv9VAP+M7xqN6q9B6kaNTUMaHCw&#10;6JX5ipFnW2H7ZUcMw0i8lSD3RZrnvruETQ6xw8acWjanFiIpQFXYYTQtV27qSDtt+LaHl6YCk6qG&#10;Eul4EO8jq0NhQUMImj40L99xTvfB67HFLn8AAAD//wMAUEsDBBQABgAIAAAAIQAhnt+42wAAAAUB&#10;AAAPAAAAZHJzL2Rvd25yZXYueG1sTI/BTsMwEETvSPyDtUhcUOtQqjSEOBVCAsGtFARXN94mEfY6&#10;2G4a/p6FC1xWGs1o9k21npwVI4bYe1JwOc9AIDXe9NQqeH25nxUgYtJktPWECr4wwro+Pal0afyR&#10;nnHcplZwCcVSK+hSGkopY9Oh03HuByT29j44nViGVpqgj1zurFxkWS6d7ok/dHrAuw6bj+3BKSiW&#10;j+N7fLravDX53l6ni9X48BmUOj+bbm9AJJzSXxh+8Bkdamba+QOZKKwCHpJ+L3vLvGC541CeLUDW&#10;lfxPX38DAAD//wMAUEsBAi0AFAAGAAgAAAAhAOSZw8D7AAAA4QEAABMAAAAAAAAAAAAAAAAAAAAA&#10;AFtDb250ZW50X1R5cGVzXS54bWxQSwECLQAUAAYACAAAACEAI7Jq4dcAAACUAQAACwAAAAAAAAAA&#10;AAAAAAAsAQAAX3JlbHMvLnJlbHNQSwECLQAUAAYACAAAACEAExOfJa8CAACqBQAADgAAAAAAAAAA&#10;AAAAAAAsAgAAZHJzL2Uyb0RvYy54bWxQSwECLQAUAAYACAAAACEAIZ7fuNsAAAAFAQAADwAAAAAA&#10;AAAAAAAAAAAHBQAAZHJzL2Rvd25yZXYueG1sUEsFBgAAAAAEAAQA8wAAAA8GAAAAAA==&#10;">
                <v:textbox>
                  <w:txbxContent>
                    <w:p w:rsidR="00451016" w:rsidRDefault="00451016" w:rsidP="00716682">
                      <w:pPr>
                        <w:pStyle w:val="BodyText"/>
                        <w:spacing w:after="0" w:line="240" w:lineRule="auto"/>
                        <w:ind w:left="288"/>
                        <w:jc w:val="left"/>
                        <w:rPr>
                          <w:sz w:val="16"/>
                          <w:szCs w:val="16"/>
                        </w:rPr>
                      </w:pPr>
                      <w:r w:rsidRPr="00716682">
                        <w:rPr>
                          <w:sz w:val="16"/>
                          <w:szCs w:val="16"/>
                        </w:rPr>
                        <w:t xml:space="preserve">    </w:t>
                      </w:r>
                      <w:r w:rsidRPr="00F61404">
                        <w:rPr>
                          <w:sz w:val="16"/>
                          <w:szCs w:val="16"/>
                        </w:rPr>
                        <w:t>DigitalOut led_green(LED_GREEN);</w:t>
                      </w:r>
                    </w:p>
                    <w:p w:rsidR="00451016" w:rsidRDefault="00451016" w:rsidP="00716682">
                      <w:pPr>
                        <w:pStyle w:val="BodyText"/>
                        <w:spacing w:after="0" w:line="240" w:lineRule="auto"/>
                        <w:ind w:left="288"/>
                        <w:jc w:val="left"/>
                        <w:rPr>
                          <w:sz w:val="16"/>
                          <w:szCs w:val="16"/>
                        </w:rPr>
                      </w:pPr>
                      <w:r>
                        <w:rPr>
                          <w:sz w:val="16"/>
                          <w:szCs w:val="16"/>
                        </w:rPr>
                        <w:t>…</w:t>
                      </w:r>
                    </w:p>
                    <w:p w:rsidR="00451016" w:rsidRPr="00716682" w:rsidRDefault="00451016" w:rsidP="00716682">
                      <w:pPr>
                        <w:pStyle w:val="BodyText"/>
                        <w:spacing w:after="0" w:line="240" w:lineRule="auto"/>
                        <w:ind w:left="288"/>
                        <w:jc w:val="left"/>
                        <w:rPr>
                          <w:sz w:val="16"/>
                          <w:szCs w:val="16"/>
                        </w:rPr>
                      </w:pPr>
                      <w:r>
                        <w:rPr>
                          <w:sz w:val="16"/>
                          <w:szCs w:val="16"/>
                        </w:rPr>
                        <w:t xml:space="preserve">    </w:t>
                      </w:r>
                      <w:r w:rsidRPr="00716682">
                        <w:rPr>
                          <w:sz w:val="16"/>
                          <w:szCs w:val="16"/>
                        </w:rPr>
                        <w:t>led_green = 0;</w:t>
                      </w:r>
                    </w:p>
                    <w:p w:rsidR="00451016" w:rsidRPr="00716682" w:rsidRDefault="00451016" w:rsidP="00716682">
                      <w:pPr>
                        <w:pStyle w:val="BodyText"/>
                        <w:spacing w:after="0" w:line="240" w:lineRule="auto"/>
                        <w:ind w:left="288"/>
                        <w:jc w:val="left"/>
                        <w:rPr>
                          <w:sz w:val="16"/>
                          <w:szCs w:val="16"/>
                        </w:rPr>
                      </w:pPr>
                      <w:r w:rsidRPr="00716682">
                        <w:rPr>
                          <w:sz w:val="16"/>
                          <w:szCs w:val="16"/>
                        </w:rPr>
                        <w:t xml:space="preserve">    wait(0.5f);</w:t>
                      </w:r>
                    </w:p>
                    <w:p w:rsidR="00451016" w:rsidRDefault="00451016" w:rsidP="00716682">
                      <w:pPr>
                        <w:pStyle w:val="BodyText"/>
                        <w:spacing w:after="0" w:line="240" w:lineRule="auto"/>
                        <w:ind w:left="576" w:firstLine="0"/>
                        <w:jc w:val="left"/>
                        <w:rPr>
                          <w:sz w:val="16"/>
                          <w:szCs w:val="16"/>
                        </w:rPr>
                      </w:pPr>
                      <w:r w:rsidRPr="00716682">
                        <w:rPr>
                          <w:sz w:val="16"/>
                          <w:szCs w:val="16"/>
                        </w:rPr>
                        <w:t xml:space="preserve">    led_green = 1;</w:t>
                      </w:r>
                    </w:p>
                    <w:p w:rsidR="00451016" w:rsidRPr="00716682" w:rsidRDefault="00451016" w:rsidP="00716682">
                      <w:pPr>
                        <w:pStyle w:val="BodyText"/>
                        <w:spacing w:after="0" w:line="240" w:lineRule="auto"/>
                        <w:ind w:left="576" w:firstLine="0"/>
                        <w:jc w:val="left"/>
                        <w:rPr>
                          <w:sz w:val="16"/>
                          <w:szCs w:val="16"/>
                        </w:rPr>
                      </w:pPr>
                    </w:p>
                    <w:p w:rsidR="00451016" w:rsidRDefault="00451016" w:rsidP="00716682">
                      <w:pPr>
                        <w:pStyle w:val="BodyText"/>
                        <w:ind w:firstLine="0"/>
                      </w:pPr>
                      <w:r>
                        <w:t>Fig. 1.  Code excerpt to implement flashing LED.</w:t>
                      </w:r>
                    </w:p>
                    <w:p w:rsidR="00451016" w:rsidRDefault="00451016" w:rsidP="00716682">
                      <w:pPr>
                        <w:pStyle w:val="BodyText"/>
                      </w:pPr>
                    </w:p>
                  </w:txbxContent>
                </v:textbox>
                <w10:anchorlock/>
              </v:shape>
            </w:pict>
          </mc:Fallback>
        </mc:AlternateContent>
      </w:r>
    </w:p>
    <w:p w14:paraId="5AFB9B03" w14:textId="77777777" w:rsidR="00716682" w:rsidRDefault="00716682" w:rsidP="00716682">
      <w:pPr>
        <w:pStyle w:val="BodyText"/>
      </w:pPr>
      <w:r>
        <w:t xml:space="preserve">The software to implement the negative capacitance of </w:t>
      </w:r>
      <w:r w:rsidR="00F61404">
        <w:t xml:space="preserve">(1) </w:t>
      </w:r>
      <w:r>
        <w:t xml:space="preserve">is </w:t>
      </w:r>
      <w:r w:rsidR="00F61404">
        <w:t xml:space="preserve">implemented in the software excerpt of Fig. 2 below:  </w:t>
      </w:r>
    </w:p>
    <w:p w14:paraId="0176AB98" w14:textId="77777777" w:rsidR="00FE56BB" w:rsidRDefault="000C1249" w:rsidP="00FE56BB">
      <w:pPr>
        <w:pStyle w:val="BodyText"/>
      </w:pPr>
      <w:r>
        <w:rPr>
          <w:noProof/>
          <w:lang w:val="en-US" w:eastAsia="en-US"/>
        </w:rPr>
        <mc:AlternateContent>
          <mc:Choice Requires="wps">
            <w:drawing>
              <wp:anchor distT="0" distB="0" distL="114300" distR="114300" simplePos="0" relativeHeight="251655680" behindDoc="0" locked="0" layoutInCell="1" allowOverlap="1" wp14:anchorId="04E5BB8A" wp14:editId="7C5844FE">
                <wp:simplePos x="0" y="0"/>
                <wp:positionH relativeFrom="column">
                  <wp:posOffset>228600</wp:posOffset>
                </wp:positionH>
                <wp:positionV relativeFrom="paragraph">
                  <wp:posOffset>895985</wp:posOffset>
                </wp:positionV>
                <wp:extent cx="6400800" cy="468630"/>
                <wp:effectExtent l="0" t="0" r="0" b="0"/>
                <wp:wrapNone/>
                <wp:docPr id="1"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468630"/>
                        </a:xfrm>
                        <a:prstGeom prst="rect">
                          <a:avLst/>
                        </a:prstGeom>
                        <a:solidFill>
                          <a:srgbClr val="FFFFFF"/>
                        </a:solidFill>
                        <a:ln w="9525">
                          <a:noFill/>
                          <a:miter lim="800000"/>
                          <a:headEnd/>
                          <a:tailEnd/>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3799F1BB" w14:textId="77777777" w:rsidR="004A1D2E" w:rsidRPr="004A1D2E" w:rsidRDefault="004A1D2E" w:rsidP="004A1D2E">
                            <w:pPr>
                              <w:pStyle w:val="BodyText"/>
                              <w:ind w:firstLine="0"/>
                              <w:rPr>
                                <w:rFonts w:ascii="Arial" w:hAnsi="Arial" w:cs="Arial"/>
                                <w:sz w:val="16"/>
                                <w:szCs w:val="16"/>
                              </w:rPr>
                            </w:pPr>
                            <w:r w:rsidRPr="004A1D2E">
                              <w:rPr>
                                <w:rFonts w:ascii="Arial" w:hAnsi="Arial" w:cs="Arial"/>
                                <w:sz w:val="16"/>
                                <w:szCs w:val="16"/>
                              </w:rPr>
                              <w:t xml:space="preserve">Freescale, Kinetis are registered trademarks of Freescale Semiconductor, Inc. ARM, Cortex and Keil are registered trademarks of ARM Limited (or its subsidiaries). All other product or service names are the property of their respective owners.  </w:t>
                            </w:r>
                            <w:r>
                              <w:rPr>
                                <w:rFonts w:ascii="Arial" w:hAnsi="Arial" w:cs="Arial"/>
                                <w:sz w:val="16"/>
                                <w:szCs w:val="1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_x0000_s1028" type="#_x0000_t202" style="position:absolute;left:0;text-align:left;margin-left:18pt;margin-top:70.55pt;width:7in;height:36.9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EQQuqsCAAB/BQAADgAAAGRycy9lMm9Eb2MueG1stFTbjtsgEH2v1H9AvHt9WedmrbPyJnVVaXuR&#10;dvsBBOMYFQMFEme76r93wEmabV+qqvWDBcxwODNzZm5uD71Ae2YsV7LE6VWCEZNUNVxuS/z5sY7m&#10;GFlHZEOEkqzET8zi2+XrVzeDLlimOiUaZhCASFsMusSdc7qIY0s71hN7pTSTYGyV6YmDrdnGjSED&#10;oPcizpJkGg/KNNooyqyF0/VoxMuA37aMuo9ta5lDosTAzYW/Cf+N/8fLG1JsDdEdp0ca5C9Y9IRL&#10;ePQMtSaOoJ3hv0H1nBplVeuuqOpj1bacshADRJMmv0Tz0BHNQiyQHKvPabL/DpZ+2H8yiDdQO4wk&#10;6aFEj+zg0J06oIXPzqBtAU4PGtzcAY69p4/U6ntFv1gk1aojcssqY9TQMdIAu9TfjC+ujjjWg2yG&#10;96qBZ8jOqQB0aE3vASEZCNChSk/nyngqFA6neZLMEzBRsOXT+fQ6lC4mxem2Nta9ZapHflFiA5UP&#10;6GR/b51nQ4qTS2CvBG9qLkTYmO1mJQzaE1BJHb4QAAR56SYkGkq8mGSTgCyVvx8E1HMHKha8LzGw&#10;hG/Ulc/GG9kEF0e4GNfAREj/LAQH3I6rUS3PdVVl0/X1OlrPF7Mo37AsmtdJHt1V+SRdzWZ1up59&#10;h+d7kuaFFoSysYVqQbZHfXjTnwmkJ/RFO6VpHIQ8pgvoveS2msyyajZZRNNqkkZ5msyjqkqyaF1X&#10;SZXk9WqR3525DdBTGjrSqwlU87/4QTJPaQx68xIbxeYOm0MQdnaS8UY1TyBAo8YpAFMLFp0y3zDy&#10;bEtsv+6IYRiJdxJEvEjz3I+MsMkhdtiYS8vm0kIkBagSO4zG5cqNY2anDd928NLYNlJVIPyWB036&#10;DhlZHdsFujxI9TiR/Bi53Aevn3Nz+QMAAP//AwBQSwMEFAAGAAgAAAAhABcTy8HfAAAACwEAAA8A&#10;AABkcnMvZG93bnJldi54bWxMj8FOwzAQRO9I/IO1SFwQdVJMSkOcCpBAvbb0AzbxNomI11HsNunf&#10;457guLOjmTfFZra9ONPoO8ca0kUCgrh2puNGw+H78/EFhA/IBnvHpOFCHjbl7U2BuXET7+i8D42I&#10;Iexz1NCGMORS+roli37hBuL4O7rRYojn2Egz4hTDbS+XSZJJix3HhhYH+mip/tmfrIbjdnp4Xk/V&#10;Vzisdip7x25VuYvW93fz2yuIQHP4M8MVP6JDGZkqd2LjRa/hKYtTQtRVmoK4GhKlolRpWKZqDbIs&#10;5P8N5S8AAAD//wMAUEsBAi0AFAAGAAgAAAAhAOSZw8D7AAAA4QEAABMAAAAAAAAAAAAAAAAAAAAA&#10;AFtDb250ZW50X1R5cGVzXS54bWxQSwECLQAUAAYACAAAACEAI7Jq4dcAAACUAQAACwAAAAAAAAAA&#10;AAAAAAAsAQAAX3JlbHMvLnJlbHNQSwECLQAUAAYACAAAACEAdEQQuqsCAAB/BQAADgAAAAAAAAAA&#10;AAAAAAAsAgAAZHJzL2Uyb0RvYy54bWxQSwECLQAUAAYACAAAACEAFxPLwd8AAAALAQAADwAAAAAA&#10;AAAAAAAAAAADBQAAZHJzL2Rvd25yZXYueG1sUEsFBgAAAAAEAAQA8wAAAA8GAAAAAA==&#10;" stroked="f">
                <v:textbox>
                  <w:txbxContent>
                    <w:p w14:paraId="3799F1BB" w14:textId="77777777" w:rsidR="004A1D2E" w:rsidRPr="004A1D2E" w:rsidRDefault="004A1D2E" w:rsidP="004A1D2E">
                      <w:pPr>
                        <w:pStyle w:val="BodyText"/>
                        <w:ind w:firstLine="0"/>
                        <w:rPr>
                          <w:rFonts w:ascii="Arial" w:hAnsi="Arial" w:cs="Arial"/>
                          <w:sz w:val="16"/>
                          <w:szCs w:val="16"/>
                        </w:rPr>
                      </w:pPr>
                      <w:r w:rsidRPr="004A1D2E">
                        <w:rPr>
                          <w:rFonts w:ascii="Arial" w:hAnsi="Arial" w:cs="Arial"/>
                          <w:sz w:val="16"/>
                          <w:szCs w:val="16"/>
                        </w:rPr>
                        <w:t xml:space="preserve">Freescale, Kinetis are registered trademarks of Freescale Semiconductor, Inc. ARM, Cortex and Keil are registered trademarks of ARM Limited (or its subsidiaries). All other product or service names are the property of their respective owners.  </w:t>
                      </w:r>
                      <w:r>
                        <w:rPr>
                          <w:rFonts w:ascii="Arial" w:hAnsi="Arial" w:cs="Arial"/>
                          <w:sz w:val="16"/>
                          <w:szCs w:val="16"/>
                        </w:rPr>
                        <w:t xml:space="preserve"> </w:t>
                      </w:r>
                    </w:p>
                  </w:txbxContent>
                </v:textbox>
              </v:shape>
            </w:pict>
          </mc:Fallback>
        </mc:AlternateContent>
      </w:r>
      <w:r>
        <w:rPr>
          <w:noProof/>
          <w:lang w:val="en-US" w:eastAsia="en-US"/>
        </w:rPr>
        <mc:AlternateContent>
          <mc:Choice Requires="wps">
            <w:drawing>
              <wp:inline distT="0" distB="0" distL="0" distR="0" wp14:anchorId="615BB663" wp14:editId="1670E662">
                <wp:extent cx="2971800" cy="697230"/>
                <wp:effectExtent l="0" t="0" r="25400" b="13970"/>
                <wp:docPr id="1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697230"/>
                        </a:xfrm>
                        <a:prstGeom prst="rect">
                          <a:avLst/>
                        </a:prstGeom>
                        <a:solidFill>
                          <a:srgbClr val="FFFFFF"/>
                        </a:solidFill>
                        <a:ln w="9525">
                          <a:solidFill>
                            <a:srgbClr val="000000"/>
                          </a:solidFill>
                          <a:miter lim="800000"/>
                          <a:headEnd/>
                          <a:tailEnd/>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23DDE829" w14:textId="77777777" w:rsidR="00451016" w:rsidRDefault="00451016" w:rsidP="00F61404">
                            <w:pPr>
                              <w:pStyle w:val="BodyText"/>
                              <w:spacing w:after="0" w:line="240" w:lineRule="auto"/>
                              <w:ind w:left="288"/>
                              <w:jc w:val="left"/>
                              <w:rPr>
                                <w:sz w:val="16"/>
                                <w:szCs w:val="16"/>
                              </w:rPr>
                            </w:pPr>
                            <w:r w:rsidRPr="00716682">
                              <w:rPr>
                                <w:sz w:val="16"/>
                                <w:szCs w:val="16"/>
                              </w:rPr>
                              <w:t xml:space="preserve">    </w:t>
                            </w:r>
                            <w:r>
                              <w:rPr>
                                <w:sz w:val="16"/>
                                <w:szCs w:val="16"/>
                              </w:rPr>
                              <w:t>int</w:t>
                            </w:r>
                            <w:r w:rsidRPr="00716682">
                              <w:rPr>
                                <w:sz w:val="16"/>
                                <w:szCs w:val="16"/>
                              </w:rPr>
                              <w:t xml:space="preserve"> </w:t>
                            </w:r>
                            <w:r>
                              <w:rPr>
                                <w:sz w:val="16"/>
                                <w:szCs w:val="16"/>
                              </w:rPr>
                              <w:t>cap= 10, period=0.001,current=0</w:t>
                            </w:r>
                            <w:r w:rsidRPr="00716682">
                              <w:rPr>
                                <w:sz w:val="16"/>
                                <w:szCs w:val="16"/>
                              </w:rPr>
                              <w:t>;</w:t>
                            </w:r>
                          </w:p>
                          <w:p w14:paraId="132039B3" w14:textId="77777777" w:rsidR="00451016" w:rsidRPr="00716682" w:rsidRDefault="00451016" w:rsidP="00F61404">
                            <w:pPr>
                              <w:pStyle w:val="BodyText"/>
                              <w:spacing w:after="0" w:line="240" w:lineRule="auto"/>
                              <w:ind w:left="288"/>
                              <w:jc w:val="left"/>
                              <w:rPr>
                                <w:sz w:val="16"/>
                                <w:szCs w:val="16"/>
                              </w:rPr>
                            </w:pPr>
                            <w:r>
                              <w:rPr>
                                <w:sz w:val="16"/>
                                <w:szCs w:val="16"/>
                              </w:rPr>
                              <w:t>…</w:t>
                            </w:r>
                          </w:p>
                          <w:p w14:paraId="56524278" w14:textId="77777777" w:rsidR="00451016" w:rsidRDefault="00451016" w:rsidP="00716682">
                            <w:pPr>
                              <w:pStyle w:val="BodyText"/>
                              <w:spacing w:after="0" w:line="240" w:lineRule="auto"/>
                              <w:ind w:left="576" w:firstLine="0"/>
                              <w:jc w:val="left"/>
                              <w:rPr>
                                <w:sz w:val="16"/>
                                <w:szCs w:val="16"/>
                              </w:rPr>
                            </w:pPr>
                            <w:r w:rsidRPr="00716682">
                              <w:rPr>
                                <w:sz w:val="16"/>
                                <w:szCs w:val="16"/>
                              </w:rPr>
                              <w:t xml:space="preserve">    </w:t>
                            </w:r>
                            <w:r>
                              <w:rPr>
                                <w:sz w:val="16"/>
                                <w:szCs w:val="16"/>
                              </w:rPr>
                              <w:t>current = (uint32_t) (cap/period)*(vin – vin_old)</w:t>
                            </w:r>
                            <w:r w:rsidRPr="00716682">
                              <w:rPr>
                                <w:sz w:val="16"/>
                                <w:szCs w:val="16"/>
                              </w:rPr>
                              <w:t>;</w:t>
                            </w:r>
                          </w:p>
                          <w:p w14:paraId="2CCCE982" w14:textId="77777777" w:rsidR="00451016" w:rsidRPr="00716682" w:rsidRDefault="00451016" w:rsidP="00716682">
                            <w:pPr>
                              <w:pStyle w:val="BodyText"/>
                              <w:spacing w:after="0" w:line="240" w:lineRule="auto"/>
                              <w:ind w:left="576" w:firstLine="0"/>
                              <w:jc w:val="left"/>
                              <w:rPr>
                                <w:sz w:val="16"/>
                                <w:szCs w:val="16"/>
                              </w:rPr>
                            </w:pPr>
                          </w:p>
                          <w:p w14:paraId="4C26F9FE" w14:textId="77777777" w:rsidR="00451016" w:rsidRDefault="00451016" w:rsidP="00716682">
                            <w:pPr>
                              <w:pStyle w:val="BodyText"/>
                              <w:ind w:firstLine="0"/>
                            </w:pPr>
                            <w:r>
                              <w:t>Fig. 2.  Code excerpt to implement current i(t).</w:t>
                            </w:r>
                          </w:p>
                          <w:p w14:paraId="0E514FFB" w14:textId="77777777" w:rsidR="00451016" w:rsidRDefault="00451016" w:rsidP="00716682">
                            <w:pPr>
                              <w:pStyle w:val="BodyText"/>
                            </w:pPr>
                          </w:p>
                        </w:txbxContent>
                      </wps:txbx>
                      <wps:bodyPr rot="0" vert="horz" wrap="square" lIns="91440" tIns="45720" rIns="91440" bIns="45720" anchor="t" anchorCtr="0" upright="1">
                        <a:noAutofit/>
                      </wps:bodyPr>
                    </wps:wsp>
                  </a:graphicData>
                </a:graphic>
              </wp:inline>
            </w:drawing>
          </mc:Choice>
          <mc:Fallback>
            <w:pict>
              <v:shape id="_x0000_s1029" type="#_x0000_t202" style="width:234pt;height:54.9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CwWlbECAACpBQAADgAAAGRycy9lMm9Eb2MueG1stFRtb9MwEP6OxH+w/D3LS9OmiZZOWUsQEm/S&#10;xg9wE6excGxju00H4r9zdrqtGyAhBP5g2bnL4+funrvLq+PA0YFqw6QocXwRYURFI1smdiX+dFsH&#10;S4yMJaIlXApa4jtq8NXq5YvLURU0kb3kLdUIQIQpRlXi3lpVhKFpejoQcyEVFWDspB6Ihaveha0m&#10;I6APPEyiaBGOUrdKy4YaA183kxGvPH7X0cZ+6DpDLeIlBm7W79rvW7eHq0tS7DRRPWtONMhfsBgI&#10;E/DoA9SGWIL2mv0ENbBGSyM7e9HIIZRdxxrqY4Bo4uhZNDc9UdTHAskx6iFN5t/BNu8PHzViLdRu&#10;hpEgA9Tolh4tupZHlLv0jMoU4HWjwM8e4TO4+lCNeiubzwYJue6J2NFKazn2lLRAL3Z/hme/TjjG&#10;gWzHd7KFZ8jeSg907PTgcgfZQIAOZbp7KI2j0sDHJM/iZQSmBmyLPEtmvnYhKe7/VtrY11QOyB1K&#10;rKH0Hp0c3hrr2JDi3sU9ZiRnbc049xe92665RgcCMqn98gE8c+MCjSXO58l8SsBvISK/fgUxMAt6&#10;52woMYQDyzmRwqXtlWj92RLGpzNQ5sKZIQsQxOk06epbXVXJYjPbBJtlngXplibBso7S4LpK5/E6&#10;y+p4k30HngOJ00Jx0tCp2WpOdiclOdOfSWkgzZPGi+PQS37KK9B7ym09z5Iqm+fBoprHQRpHy6Cq&#10;oiTY1FVURWm9ztPrB24jdJ+C3nWyA3n9L36QzPs0emE6LU6qtMft0bfAzBXDiXYr2ztQqpbTvID5&#10;Bode6q8YObYlNl/2RFOM+BsBas/jNHXDxV9SiB0u+tyyPbcQ0QBUiS1G03Ftp4G0V5rtenhp6i8h&#10;K+iQjnnxPrI69RXMA6/p0+xyA+f87r0eJ+zqBwAAAP//AwBQSwMEFAAGAAgAAAAhAGdtS8vbAAAA&#10;BQEAAA8AAABkcnMvZG93bnJldi54bWxMj8FOwzAQRO9I/IO1SFxQ6wBVmoY4FUICwa0UBFc33iYR&#10;9jrYbhr+noULXFYazWj2TbWenBUjhth7UnA5z0AgNd701Cp4fbmfFSBi0mS09YQKvjDCuj49qXRp&#10;/JGecdymVnAJxVIr6FIaSilj06HTce4HJPb2PjidWIZWmqCPXO6svMqyXDrdE3/o9IB3HTYf24NT&#10;UCwex/f4dL15a/K9XaWL5fjwGZQ6P5tub0AknNJfGH7wGR1qZtr5A5korAIekn4ve4u8YLnjULYq&#10;QNaV/E9ffwMAAP//AwBQSwECLQAUAAYACAAAACEA5JnDwPsAAADhAQAAEwAAAAAAAAAAAAAAAAAA&#10;AAAAW0NvbnRlbnRfVHlwZXNdLnhtbFBLAQItABQABgAIAAAAIQAjsmrh1wAAAJQBAAALAAAAAAAA&#10;AAAAAAAAACwBAABfcmVscy8ucmVsc1BLAQItABQABgAIAAAAIQBALBaVsQIAAKkFAAAOAAAAAAAA&#10;AAAAAAAAACwCAABkcnMvZTJvRG9jLnhtbFBLAQItABQABgAIAAAAIQBnbUvL2wAAAAUBAAAPAAAA&#10;AAAAAAAAAAAAAAkFAABkcnMvZG93bnJldi54bWxQSwUGAAAAAAQABADzAAAAEQYAAAAA&#10;">
                <v:textbox>
                  <w:txbxContent>
                    <w:p w:rsidR="00451016" w:rsidRDefault="00451016" w:rsidP="00F61404">
                      <w:pPr>
                        <w:pStyle w:val="BodyText"/>
                        <w:spacing w:after="0" w:line="240" w:lineRule="auto"/>
                        <w:ind w:left="288"/>
                        <w:jc w:val="left"/>
                        <w:rPr>
                          <w:sz w:val="16"/>
                          <w:szCs w:val="16"/>
                        </w:rPr>
                      </w:pPr>
                      <w:r w:rsidRPr="00716682">
                        <w:rPr>
                          <w:sz w:val="16"/>
                          <w:szCs w:val="16"/>
                        </w:rPr>
                        <w:t xml:space="preserve">    </w:t>
                      </w:r>
                      <w:r>
                        <w:rPr>
                          <w:sz w:val="16"/>
                          <w:szCs w:val="16"/>
                        </w:rPr>
                        <w:t>int</w:t>
                      </w:r>
                      <w:r w:rsidRPr="00716682">
                        <w:rPr>
                          <w:sz w:val="16"/>
                          <w:szCs w:val="16"/>
                        </w:rPr>
                        <w:t xml:space="preserve"> </w:t>
                      </w:r>
                      <w:r>
                        <w:rPr>
                          <w:sz w:val="16"/>
                          <w:szCs w:val="16"/>
                        </w:rPr>
                        <w:t>cap= 10, period=0.001,current=0</w:t>
                      </w:r>
                      <w:r w:rsidRPr="00716682">
                        <w:rPr>
                          <w:sz w:val="16"/>
                          <w:szCs w:val="16"/>
                        </w:rPr>
                        <w:t>;</w:t>
                      </w:r>
                    </w:p>
                    <w:p w:rsidR="00451016" w:rsidRPr="00716682" w:rsidRDefault="00451016" w:rsidP="00F61404">
                      <w:pPr>
                        <w:pStyle w:val="BodyText"/>
                        <w:spacing w:after="0" w:line="240" w:lineRule="auto"/>
                        <w:ind w:left="288"/>
                        <w:jc w:val="left"/>
                        <w:rPr>
                          <w:sz w:val="16"/>
                          <w:szCs w:val="16"/>
                        </w:rPr>
                      </w:pPr>
                      <w:r>
                        <w:rPr>
                          <w:sz w:val="16"/>
                          <w:szCs w:val="16"/>
                        </w:rPr>
                        <w:t>…</w:t>
                      </w:r>
                    </w:p>
                    <w:p w:rsidR="00451016" w:rsidRDefault="00451016" w:rsidP="00716682">
                      <w:pPr>
                        <w:pStyle w:val="BodyText"/>
                        <w:spacing w:after="0" w:line="240" w:lineRule="auto"/>
                        <w:ind w:left="576" w:firstLine="0"/>
                        <w:jc w:val="left"/>
                        <w:rPr>
                          <w:sz w:val="16"/>
                          <w:szCs w:val="16"/>
                        </w:rPr>
                      </w:pPr>
                      <w:r w:rsidRPr="00716682">
                        <w:rPr>
                          <w:sz w:val="16"/>
                          <w:szCs w:val="16"/>
                        </w:rPr>
                        <w:t xml:space="preserve">    </w:t>
                      </w:r>
                      <w:r>
                        <w:rPr>
                          <w:sz w:val="16"/>
                          <w:szCs w:val="16"/>
                        </w:rPr>
                        <w:t>current = (uint32_t) (cap/period)*(vin – vin_old)</w:t>
                      </w:r>
                      <w:r w:rsidRPr="00716682">
                        <w:rPr>
                          <w:sz w:val="16"/>
                          <w:szCs w:val="16"/>
                        </w:rPr>
                        <w:t>;</w:t>
                      </w:r>
                    </w:p>
                    <w:p w:rsidR="00451016" w:rsidRPr="00716682" w:rsidRDefault="00451016" w:rsidP="00716682">
                      <w:pPr>
                        <w:pStyle w:val="BodyText"/>
                        <w:spacing w:after="0" w:line="240" w:lineRule="auto"/>
                        <w:ind w:left="576" w:firstLine="0"/>
                        <w:jc w:val="left"/>
                        <w:rPr>
                          <w:sz w:val="16"/>
                          <w:szCs w:val="16"/>
                        </w:rPr>
                      </w:pPr>
                    </w:p>
                    <w:p w:rsidR="00451016" w:rsidRDefault="00451016" w:rsidP="00716682">
                      <w:pPr>
                        <w:pStyle w:val="BodyText"/>
                        <w:ind w:firstLine="0"/>
                      </w:pPr>
                      <w:r>
                        <w:t>Fig. 2.  Code excerpt to implement current i(t).</w:t>
                      </w:r>
                    </w:p>
                    <w:p w:rsidR="00451016" w:rsidRDefault="00451016" w:rsidP="00716682">
                      <w:pPr>
                        <w:pStyle w:val="BodyText"/>
                      </w:pPr>
                    </w:p>
                  </w:txbxContent>
                </v:textbox>
                <w10:anchorlock/>
              </v:shape>
            </w:pict>
          </mc:Fallback>
        </mc:AlternateContent>
      </w:r>
    </w:p>
    <w:p w14:paraId="40A1901B" w14:textId="77777777" w:rsidR="009303D9" w:rsidRDefault="002408C3" w:rsidP="006B6B66">
      <w:pPr>
        <w:pStyle w:val="Heading1"/>
      </w:pPr>
      <w:r>
        <w:lastRenderedPageBreak/>
        <w:t>Measured Data</w:t>
      </w:r>
    </w:p>
    <w:p w14:paraId="112223E5" w14:textId="77777777" w:rsidR="002408C3" w:rsidRDefault="00EE071F" w:rsidP="00007D92">
      <w:pPr>
        <w:pStyle w:val="BodyText"/>
      </w:pPr>
      <w:r w:rsidRPr="00354BCB">
        <w:rPr>
          <w:i/>
          <w:color w:val="FF00FF"/>
        </w:rPr>
        <w:t>For your measured data, include only the most important data and oscilloscope plots</w:t>
      </w:r>
      <w:r w:rsidR="00354BCB">
        <w:rPr>
          <w:i/>
          <w:color w:val="FF00FF"/>
        </w:rPr>
        <w:t>, and/or any specific items required by the project description</w:t>
      </w:r>
      <w:r w:rsidRPr="00F61404">
        <w:rPr>
          <w:color w:val="FF00FF"/>
        </w:rPr>
        <w:t>.</w:t>
      </w:r>
      <w:r>
        <w:rPr>
          <w:color w:val="FF00FF"/>
        </w:rPr>
        <w:t xml:space="preserve"> </w:t>
      </w:r>
      <w:r w:rsidR="002408C3">
        <w:t>The software was loaded onto the FRDM-K64F board and the red LED bliked at 2.5 Hz, as expected.  As part of the experiment, K64F clock frequencies and capacitance were also measured and are given in Table I below.</w:t>
      </w:r>
    </w:p>
    <w:p w14:paraId="65C7BD17" w14:textId="77777777" w:rsidR="00BE1F39" w:rsidRPr="005B520E" w:rsidRDefault="00007D92" w:rsidP="00BE1F39">
      <w:pPr>
        <w:pStyle w:val="tablehead"/>
      </w:pPr>
      <w:r w:rsidRPr="00007D92">
        <w:t xml:space="preserve">Measured </w:t>
      </w:r>
      <w:r w:rsidR="00634CAD">
        <w:t>Data Summary</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491"/>
        <w:gridCol w:w="958"/>
        <w:gridCol w:w="958"/>
      </w:tblGrid>
      <w:tr w:rsidR="00BE1F39" w14:paraId="65B64E50" w14:textId="77777777" w:rsidTr="00F71612">
        <w:trPr>
          <w:trHeight w:val="217"/>
          <w:tblHeader/>
          <w:jc w:val="center"/>
        </w:trPr>
        <w:tc>
          <w:tcPr>
            <w:tcW w:w="2491" w:type="dxa"/>
            <w:vAlign w:val="center"/>
          </w:tcPr>
          <w:p w14:paraId="3AADFE56" w14:textId="77777777" w:rsidR="00BE1F39" w:rsidRDefault="007C1187" w:rsidP="00BE1F39">
            <w:pPr>
              <w:pStyle w:val="tablecolsubhead"/>
            </w:pPr>
            <w:r>
              <w:t>Parameter</w:t>
            </w:r>
          </w:p>
        </w:tc>
        <w:tc>
          <w:tcPr>
            <w:tcW w:w="958" w:type="dxa"/>
            <w:vAlign w:val="center"/>
          </w:tcPr>
          <w:p w14:paraId="4003010F" w14:textId="77777777" w:rsidR="00BE1F39" w:rsidRDefault="007C1187" w:rsidP="007C1187">
            <w:pPr>
              <w:pStyle w:val="tablecolsubhead"/>
            </w:pPr>
            <w:r>
              <w:t>Expected</w:t>
            </w:r>
          </w:p>
        </w:tc>
        <w:tc>
          <w:tcPr>
            <w:tcW w:w="958" w:type="dxa"/>
            <w:vAlign w:val="center"/>
          </w:tcPr>
          <w:p w14:paraId="4E4C71CB" w14:textId="77777777" w:rsidR="00BE1F39" w:rsidRDefault="00007D92" w:rsidP="007C1187">
            <w:pPr>
              <w:pStyle w:val="tablecolsubhead"/>
            </w:pPr>
            <w:r>
              <w:t xml:space="preserve">Measured </w:t>
            </w:r>
          </w:p>
        </w:tc>
      </w:tr>
      <w:tr w:rsidR="00BE1F39" w14:paraId="39582120" w14:textId="77777777" w:rsidTr="00F71612">
        <w:trPr>
          <w:trHeight w:val="289"/>
          <w:jc w:val="center"/>
        </w:trPr>
        <w:tc>
          <w:tcPr>
            <w:tcW w:w="2491" w:type="dxa"/>
            <w:vAlign w:val="center"/>
          </w:tcPr>
          <w:p w14:paraId="1DE73D8A" w14:textId="77777777" w:rsidR="00BE1F39" w:rsidRDefault="00007D92" w:rsidP="00BE1F39">
            <w:pPr>
              <w:pStyle w:val="tablecopy"/>
            </w:pPr>
            <w:r w:rsidRPr="00007D92">
              <w:t>System</w:t>
            </w:r>
            <w:r>
              <w:t xml:space="preserve"> </w:t>
            </w:r>
            <w:r w:rsidRPr="00007D92">
              <w:t>Core</w:t>
            </w:r>
            <w:r>
              <w:t xml:space="preserve"> </w:t>
            </w:r>
            <w:r w:rsidRPr="00007D92">
              <w:t>Clock</w:t>
            </w:r>
          </w:p>
        </w:tc>
        <w:tc>
          <w:tcPr>
            <w:tcW w:w="958" w:type="dxa"/>
            <w:vAlign w:val="center"/>
          </w:tcPr>
          <w:p w14:paraId="4B308EE1" w14:textId="77777777" w:rsidR="00BE1F39" w:rsidRDefault="00007D92" w:rsidP="00BE1F39">
            <w:pPr>
              <w:rPr>
                <w:sz w:val="16"/>
                <w:szCs w:val="16"/>
              </w:rPr>
            </w:pPr>
            <w:r>
              <w:rPr>
                <w:sz w:val="16"/>
                <w:szCs w:val="16"/>
              </w:rPr>
              <w:t>120 MHz</w:t>
            </w:r>
          </w:p>
        </w:tc>
        <w:tc>
          <w:tcPr>
            <w:tcW w:w="958" w:type="dxa"/>
            <w:vAlign w:val="center"/>
          </w:tcPr>
          <w:p w14:paraId="20E62CF9" w14:textId="77777777" w:rsidR="00BE1F39" w:rsidRDefault="00007D92" w:rsidP="00BE1F39">
            <w:pPr>
              <w:rPr>
                <w:sz w:val="16"/>
                <w:szCs w:val="16"/>
              </w:rPr>
            </w:pPr>
            <w:r>
              <w:rPr>
                <w:sz w:val="16"/>
                <w:szCs w:val="16"/>
              </w:rPr>
              <w:t>100 MHz</w:t>
            </w:r>
          </w:p>
        </w:tc>
      </w:tr>
      <w:tr w:rsidR="00007D92" w14:paraId="2EDA1A49" w14:textId="77777777" w:rsidTr="00F71612">
        <w:trPr>
          <w:trHeight w:val="289"/>
          <w:jc w:val="center"/>
        </w:trPr>
        <w:tc>
          <w:tcPr>
            <w:tcW w:w="2491" w:type="dxa"/>
            <w:vAlign w:val="center"/>
          </w:tcPr>
          <w:p w14:paraId="04FBAC35" w14:textId="77777777" w:rsidR="00007D92" w:rsidRDefault="00007D92" w:rsidP="00BE1F39">
            <w:pPr>
              <w:pStyle w:val="tablecopy"/>
            </w:pPr>
            <w:r w:rsidRPr="00007D92">
              <w:t>Bus</w:t>
            </w:r>
            <w:r>
              <w:t xml:space="preserve"> c</w:t>
            </w:r>
            <w:r w:rsidRPr="00007D92">
              <w:t>l</w:t>
            </w:r>
            <w:r>
              <w:t>ock</w:t>
            </w:r>
          </w:p>
        </w:tc>
        <w:tc>
          <w:tcPr>
            <w:tcW w:w="958" w:type="dxa"/>
            <w:vAlign w:val="center"/>
          </w:tcPr>
          <w:p w14:paraId="460A3017" w14:textId="77777777" w:rsidR="00007D92" w:rsidRDefault="00007D92" w:rsidP="00BE1F39">
            <w:pPr>
              <w:rPr>
                <w:sz w:val="16"/>
                <w:szCs w:val="16"/>
              </w:rPr>
            </w:pPr>
            <w:r>
              <w:rPr>
                <w:sz w:val="16"/>
                <w:szCs w:val="16"/>
              </w:rPr>
              <w:t>60 MHz</w:t>
            </w:r>
          </w:p>
        </w:tc>
        <w:tc>
          <w:tcPr>
            <w:tcW w:w="958" w:type="dxa"/>
            <w:vAlign w:val="center"/>
          </w:tcPr>
          <w:p w14:paraId="0FE3BD19" w14:textId="77777777" w:rsidR="00007D92" w:rsidRDefault="00007D92" w:rsidP="00BE1F39">
            <w:pPr>
              <w:rPr>
                <w:sz w:val="16"/>
                <w:szCs w:val="16"/>
              </w:rPr>
            </w:pPr>
            <w:r>
              <w:rPr>
                <w:sz w:val="16"/>
                <w:szCs w:val="16"/>
              </w:rPr>
              <w:t>25 MHz</w:t>
            </w:r>
          </w:p>
        </w:tc>
      </w:tr>
      <w:tr w:rsidR="00634CAD" w14:paraId="522D188E" w14:textId="77777777" w:rsidTr="00F71612">
        <w:trPr>
          <w:trHeight w:val="289"/>
          <w:jc w:val="center"/>
        </w:trPr>
        <w:tc>
          <w:tcPr>
            <w:tcW w:w="2491" w:type="dxa"/>
            <w:vAlign w:val="center"/>
          </w:tcPr>
          <w:p w14:paraId="002F30D3" w14:textId="77777777" w:rsidR="00634CAD" w:rsidRPr="00007D92" w:rsidRDefault="00634CAD" w:rsidP="00BE1F39">
            <w:pPr>
              <w:pStyle w:val="tablecopy"/>
            </w:pPr>
            <w:r>
              <w:t>Measured Capacitance</w:t>
            </w:r>
          </w:p>
        </w:tc>
        <w:tc>
          <w:tcPr>
            <w:tcW w:w="958" w:type="dxa"/>
            <w:vAlign w:val="center"/>
          </w:tcPr>
          <w:p w14:paraId="2D70BB03" w14:textId="77777777" w:rsidR="00634CAD" w:rsidRDefault="00634CAD" w:rsidP="00BE1F39">
            <w:pPr>
              <w:rPr>
                <w:sz w:val="16"/>
                <w:szCs w:val="16"/>
              </w:rPr>
            </w:pPr>
            <w:r>
              <w:rPr>
                <w:sz w:val="16"/>
                <w:szCs w:val="16"/>
              </w:rPr>
              <w:t>-10 nF</w:t>
            </w:r>
          </w:p>
        </w:tc>
        <w:tc>
          <w:tcPr>
            <w:tcW w:w="958" w:type="dxa"/>
            <w:vAlign w:val="center"/>
          </w:tcPr>
          <w:p w14:paraId="58C329F2" w14:textId="77777777" w:rsidR="00634CAD" w:rsidRDefault="00634CAD" w:rsidP="00BE1F39">
            <w:pPr>
              <w:rPr>
                <w:sz w:val="16"/>
                <w:szCs w:val="16"/>
              </w:rPr>
            </w:pPr>
            <w:r>
              <w:rPr>
                <w:sz w:val="16"/>
                <w:szCs w:val="16"/>
              </w:rPr>
              <w:t>-8.8 nF</w:t>
            </w:r>
          </w:p>
        </w:tc>
      </w:tr>
    </w:tbl>
    <w:p w14:paraId="2713F227" w14:textId="77777777" w:rsidR="00BE1F39" w:rsidRDefault="00BE1F39" w:rsidP="00EE071F">
      <w:pPr>
        <w:pStyle w:val="BodyText"/>
        <w:ind w:firstLine="0"/>
      </w:pPr>
    </w:p>
    <w:p w14:paraId="433D9198" w14:textId="77777777" w:rsidR="002408C3" w:rsidRPr="005B520E" w:rsidRDefault="002408C3" w:rsidP="00E7596C">
      <w:pPr>
        <w:pStyle w:val="BodyText"/>
      </w:pPr>
      <w:r>
        <w:t xml:space="preserve">In addition, the waveforms at the DAC were measured using a Tek2001a oscilloscope, using a 200 MHz triangle wave, and shown in Fig. 3 below.  </w:t>
      </w:r>
      <w:r w:rsidR="004D5E08">
        <w:t xml:space="preserve"> The -8.8 nF measured capacitance in Table I is based on i=C</w:t>
      </w:r>
      <w:r w:rsidR="004D5E08" w:rsidRPr="004D5E08">
        <w:rPr>
          <w:i/>
        </w:rPr>
        <w:t>dv/dt</w:t>
      </w:r>
      <w:r w:rsidR="004D5E08">
        <w:t xml:space="preserve"> for the voltage waveform and current waveform in Fig. 3.</w:t>
      </w:r>
    </w:p>
    <w:p w14:paraId="2C073C60" w14:textId="77777777" w:rsidR="00EE071F" w:rsidRDefault="000C1249" w:rsidP="00451016">
      <w:pPr>
        <w:pStyle w:val="BodyText"/>
      </w:pPr>
      <w:r>
        <w:rPr>
          <w:noProof/>
          <w:lang w:val="en-US" w:eastAsia="en-US"/>
        </w:rPr>
        <mc:AlternateContent>
          <mc:Choice Requires="wps">
            <w:drawing>
              <wp:inline distT="0" distB="0" distL="0" distR="0" wp14:anchorId="0442FF18" wp14:editId="1940E5C2">
                <wp:extent cx="2971800" cy="2087880"/>
                <wp:effectExtent l="0" t="0" r="25400" b="20320"/>
                <wp:docPr id="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2087880"/>
                        </a:xfrm>
                        <a:prstGeom prst="rect">
                          <a:avLst/>
                        </a:prstGeom>
                        <a:solidFill>
                          <a:srgbClr val="FFFFFF"/>
                        </a:solidFill>
                        <a:ln w="9525">
                          <a:solidFill>
                            <a:srgbClr val="000000"/>
                          </a:solidFill>
                          <a:miter lim="800000"/>
                          <a:headEnd/>
                          <a:tailEnd/>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2B0415BB" w14:textId="77777777" w:rsidR="00451016" w:rsidRDefault="000C1249" w:rsidP="00FE56BB">
                            <w:pPr>
                              <w:pStyle w:val="BodyText"/>
                              <w:ind w:firstLine="0"/>
                              <w:jc w:val="center"/>
                            </w:pPr>
                            <w:r>
                              <w:rPr>
                                <w:noProof/>
                                <w:lang w:val="en-US" w:eastAsia="en-US"/>
                              </w:rPr>
                              <w:drawing>
                                <wp:inline distT="0" distB="0" distL="0" distR="0" wp14:anchorId="723FBA80" wp14:editId="11E2A5CE">
                                  <wp:extent cx="1752600" cy="1333500"/>
                                  <wp:effectExtent l="0" t="0" r="0" b="1270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52600" cy="1333500"/>
                                          </a:xfrm>
                                          <a:prstGeom prst="rect">
                                            <a:avLst/>
                                          </a:prstGeom>
                                          <a:noFill/>
                                          <a:ln>
                                            <a:noFill/>
                                          </a:ln>
                                        </pic:spPr>
                                      </pic:pic>
                                    </a:graphicData>
                                  </a:graphic>
                                </wp:inline>
                              </w:drawing>
                            </w:r>
                            <w:r w:rsidR="00451016" w:rsidRPr="00451016">
                              <w:t xml:space="preserve"> </w:t>
                            </w:r>
                            <w:r w:rsidR="00451016">
                              <w:t xml:space="preserve">  </w:t>
                            </w:r>
                            <w:r>
                              <w:rPr>
                                <w:noProof/>
                                <w:lang w:val="en-US" w:eastAsia="en-US"/>
                              </w:rPr>
                              <w:drawing>
                                <wp:inline distT="0" distB="0" distL="0" distR="0" wp14:anchorId="3EFF997E" wp14:editId="6EB03F74">
                                  <wp:extent cx="863600" cy="1219200"/>
                                  <wp:effectExtent l="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63600" cy="1219200"/>
                                          </a:xfrm>
                                          <a:prstGeom prst="rect">
                                            <a:avLst/>
                                          </a:prstGeom>
                                          <a:noFill/>
                                          <a:ln>
                                            <a:noFill/>
                                          </a:ln>
                                        </pic:spPr>
                                      </pic:pic>
                                    </a:graphicData>
                                  </a:graphic>
                                </wp:inline>
                              </w:drawing>
                            </w:r>
                          </w:p>
                          <w:p w14:paraId="56C27635" w14:textId="77777777" w:rsidR="00451016" w:rsidRPr="004A1D2E" w:rsidRDefault="00451016" w:rsidP="007C1187">
                            <w:pPr>
                              <w:pStyle w:val="BodyText"/>
                              <w:spacing w:after="0"/>
                              <w:ind w:firstLine="0"/>
                              <w:jc w:val="left"/>
                              <w:rPr>
                                <w:sz w:val="16"/>
                                <w:szCs w:val="16"/>
                              </w:rPr>
                            </w:pPr>
                            <w:r w:rsidRPr="004A1D2E">
                              <w:rPr>
                                <w:sz w:val="16"/>
                                <w:szCs w:val="16"/>
                              </w:rPr>
                              <w:t xml:space="preserve">                         </w:t>
                            </w:r>
                            <w:r w:rsidR="002B724D">
                              <w:rPr>
                                <w:sz w:val="16"/>
                                <w:szCs w:val="16"/>
                              </w:rPr>
                              <w:t xml:space="preserve">  </w:t>
                            </w:r>
                            <w:r w:rsidRPr="004A1D2E">
                              <w:rPr>
                                <w:sz w:val="16"/>
                                <w:szCs w:val="16"/>
                              </w:rPr>
                              <w:t xml:space="preserve">     </w:t>
                            </w:r>
                            <w:r w:rsidRPr="004A1D2E">
                              <w:rPr>
                                <w:sz w:val="16"/>
                                <w:szCs w:val="16"/>
                              </w:rPr>
                              <w:t>(</w:t>
                            </w:r>
                            <w:r w:rsidRPr="004A1D2E">
                              <w:rPr>
                                <w:sz w:val="16"/>
                                <w:szCs w:val="16"/>
                              </w:rPr>
                              <w:t xml:space="preserve">a)                         </w:t>
                            </w:r>
                            <w:r w:rsidR="002B724D">
                              <w:rPr>
                                <w:sz w:val="16"/>
                                <w:szCs w:val="16"/>
                              </w:rPr>
                              <w:t xml:space="preserve">                      </w:t>
                            </w:r>
                            <w:r w:rsidRPr="004A1D2E">
                              <w:rPr>
                                <w:sz w:val="16"/>
                                <w:szCs w:val="16"/>
                              </w:rPr>
                              <w:t xml:space="preserve">        (b)</w:t>
                            </w:r>
                          </w:p>
                          <w:p w14:paraId="7D3DAFD5" w14:textId="77777777" w:rsidR="00451016" w:rsidRDefault="00451016" w:rsidP="00FE56BB">
                            <w:pPr>
                              <w:pStyle w:val="BodyText"/>
                              <w:ind w:firstLine="0"/>
                            </w:pPr>
                            <w:r>
                              <w:t xml:space="preserve">Fig. 3.  (a) Measured data for negative capacitor. Top blue trace is voltage, bottom red trace is current. </w:t>
                            </w:r>
                            <w:r w:rsidR="004A1D2E">
                              <w:t>(b) FRDM-K64F prototype with test probes.</w:t>
                            </w:r>
                          </w:p>
                          <w:p w14:paraId="428F83C0" w14:textId="77777777" w:rsidR="00451016" w:rsidRDefault="00451016" w:rsidP="00FE56BB">
                            <w:pPr>
                              <w:pStyle w:val="BodyText"/>
                            </w:pPr>
                          </w:p>
                        </w:txbxContent>
                      </wps:txbx>
                      <wps:bodyPr rot="0" vert="horz" wrap="square" lIns="91440" tIns="45720" rIns="91440" bIns="45720" anchor="t" anchorCtr="0" upright="1">
                        <a:noAutofit/>
                      </wps:bodyPr>
                    </wps:wsp>
                  </a:graphicData>
                </a:graphic>
              </wp:inline>
            </w:drawing>
          </mc:Choice>
          <mc:Fallback>
            <w:pict>
              <v:shape id="_x0000_s1030" type="#_x0000_t202" style="width:234pt;height:164.4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CARUrECAACpBQAADgAAAGRycy9lMm9Eb2MueG1stFRtb9sgEP4+af8B8d31S53asepUbjJPk7oX&#10;qd0PIBjH1jAwIHG6av99B07TtNukadr4gICDh+funrvLq/3A0Y5p00tR4vgswogJKptebEr8+a4O&#10;coyMJaIhXApW4ntm8NXi9avLURUskZ3kDdMIQIQpRlXizlpVhKGhHRuIOZOKCTC2Ug/EwlZvwkaT&#10;EdAHHiZRdBGOUjdKS8qMgdPVZMQLj9+2jNqPbWuYRbzEwM36Wft57eZwcUmKjSaq6+mBBvkLFgPp&#10;BXx6hFoRS9BW9z9BDT3V0sjWnlE5hLJte8q8D+BNHL3w5rYjinlfIDhGHcNk/h0s/bD7pFHflPgc&#10;I0EGSNEd21t0Lfdo7qIzKlPApVsF1+wejiHL3lOjbiT9YpCQy46IDau0lmPHSAPsYvcyPHk64RgH&#10;sh7fywa+IVsrPdC+1YMLHQQDATpk6f6YGUeFwmEyz+I8AhMFWxLlWZ773IWkeHyutLFvmRyQW5RY&#10;Q+o9PNndGOvokOLxivvNSN43dc+53+jNesk12hGQSe2H9+DFNS7QWOL5LJlNEfgtROTHryCG3oLe&#10;eT+UGPyB4S6RwsXtjWj82pKeT2ugzIUzQxjAicNq0tVDXVXJxep8FazyeRaka5YEeR2lwXWVzuJl&#10;ltXxKvsOPAcSp4XihLKp2GpONgclOdOfSWkg9FnhxXHoJT/FFeg957acZUmVzebBRTWLgzSO8qCq&#10;oiRY1VVURWm9nKfXR24jVJ+C2nW6A339L34QzMcwemU6MU6ytPv13pdA6pLhVLuWzT1IVcupX0B/&#10;g0Un9TeMHNsSm69bohlG/J0Auc/jNHXNxW9S8B02+tSyPrUQQQGqxBajabm0U0PaKt1vOvhpKjAh&#10;KyiRtvfifWJ1KCzoB17Th97lGs7p3t966rCLHwAAAP//AwBQSwMEFAAGAAgAAAAhANyeuGTcAAAA&#10;BQEAAA8AAABkcnMvZG93bnJldi54bWxMj8FOwzAQRO9I/IO1SFxQ69BWIYQ4FUICwQ1KBVc33iYR&#10;9jrYbhr+noULXEYazWrmbbWenBUjhth7UnA5z0AgNd701CrYvt7PChAxaTLaekIFXxhhXZ+eVLo0&#10;/kgvOG5SK7iEYqkVdCkNpZSx6dDpOPcDEmd7H5xObEMrTdBHLndWLrIsl073xAudHvCuw+Zjc3AK&#10;itXj+B6fls9vTb631+nianz4DEqdn023NyASTunvGH7wGR1qZtr5A5korAJ+JP0qZ6u8YLtTsFwU&#10;Bci6kv/p628AAAD//wMAUEsBAi0AFAAGAAgAAAAhAOSZw8D7AAAA4QEAABMAAAAAAAAAAAAAAAAA&#10;AAAAAFtDb250ZW50X1R5cGVzXS54bWxQSwECLQAUAAYACAAAACEAI7Jq4dcAAACUAQAACwAAAAAA&#10;AAAAAAAAAAAsAQAAX3JlbHMvLnJlbHNQSwECLQAUAAYACAAAACEA3CARUrECAACpBQAADgAAAAAA&#10;AAAAAAAAAAAsAgAAZHJzL2Uyb0RvYy54bWxQSwECLQAUAAYACAAAACEA3J64ZNwAAAAFAQAADwAA&#10;AAAAAAAAAAAAAAAJBQAAZHJzL2Rvd25yZXYueG1sUEsFBgAAAAAEAAQA8wAAABIGAAAAAA==&#10;">
                <v:textbox>
                  <w:txbxContent>
                    <w:p w14:paraId="2B0415BB" w14:textId="77777777" w:rsidR="00451016" w:rsidRDefault="000C1249" w:rsidP="00FE56BB">
                      <w:pPr>
                        <w:pStyle w:val="BodyText"/>
                        <w:ind w:firstLine="0"/>
                        <w:jc w:val="center"/>
                      </w:pPr>
                      <w:r>
                        <w:rPr>
                          <w:noProof/>
                          <w:lang w:val="en-US" w:eastAsia="en-US"/>
                        </w:rPr>
                        <w:drawing>
                          <wp:inline distT="0" distB="0" distL="0" distR="0" wp14:anchorId="723FBA80" wp14:editId="11E2A5CE">
                            <wp:extent cx="1752600" cy="1333500"/>
                            <wp:effectExtent l="0" t="0" r="0" b="1270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52600" cy="1333500"/>
                                    </a:xfrm>
                                    <a:prstGeom prst="rect">
                                      <a:avLst/>
                                    </a:prstGeom>
                                    <a:noFill/>
                                    <a:ln>
                                      <a:noFill/>
                                    </a:ln>
                                  </pic:spPr>
                                </pic:pic>
                              </a:graphicData>
                            </a:graphic>
                          </wp:inline>
                        </w:drawing>
                      </w:r>
                      <w:r w:rsidR="00451016" w:rsidRPr="00451016">
                        <w:t xml:space="preserve"> </w:t>
                      </w:r>
                      <w:r w:rsidR="00451016">
                        <w:t xml:space="preserve">  </w:t>
                      </w:r>
                      <w:r>
                        <w:rPr>
                          <w:noProof/>
                          <w:lang w:val="en-US" w:eastAsia="en-US"/>
                        </w:rPr>
                        <w:drawing>
                          <wp:inline distT="0" distB="0" distL="0" distR="0" wp14:anchorId="3EFF997E" wp14:editId="6EB03F74">
                            <wp:extent cx="863600" cy="1219200"/>
                            <wp:effectExtent l="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63600" cy="1219200"/>
                                    </a:xfrm>
                                    <a:prstGeom prst="rect">
                                      <a:avLst/>
                                    </a:prstGeom>
                                    <a:noFill/>
                                    <a:ln>
                                      <a:noFill/>
                                    </a:ln>
                                  </pic:spPr>
                                </pic:pic>
                              </a:graphicData>
                            </a:graphic>
                          </wp:inline>
                        </w:drawing>
                      </w:r>
                    </w:p>
                    <w:p w14:paraId="56C27635" w14:textId="77777777" w:rsidR="00451016" w:rsidRPr="004A1D2E" w:rsidRDefault="00451016" w:rsidP="007C1187">
                      <w:pPr>
                        <w:pStyle w:val="BodyText"/>
                        <w:spacing w:after="0"/>
                        <w:ind w:firstLine="0"/>
                        <w:jc w:val="left"/>
                        <w:rPr>
                          <w:sz w:val="16"/>
                          <w:szCs w:val="16"/>
                        </w:rPr>
                      </w:pPr>
                      <w:r w:rsidRPr="004A1D2E">
                        <w:rPr>
                          <w:sz w:val="16"/>
                          <w:szCs w:val="16"/>
                        </w:rPr>
                        <w:t xml:space="preserve">                         </w:t>
                      </w:r>
                      <w:r w:rsidR="002B724D">
                        <w:rPr>
                          <w:sz w:val="16"/>
                          <w:szCs w:val="16"/>
                        </w:rPr>
                        <w:t xml:space="preserve">  </w:t>
                      </w:r>
                      <w:r w:rsidRPr="004A1D2E">
                        <w:rPr>
                          <w:sz w:val="16"/>
                          <w:szCs w:val="16"/>
                        </w:rPr>
                        <w:t xml:space="preserve">     </w:t>
                      </w:r>
                      <w:r w:rsidRPr="004A1D2E">
                        <w:rPr>
                          <w:sz w:val="16"/>
                          <w:szCs w:val="16"/>
                        </w:rPr>
                        <w:t>(</w:t>
                      </w:r>
                      <w:r w:rsidRPr="004A1D2E">
                        <w:rPr>
                          <w:sz w:val="16"/>
                          <w:szCs w:val="16"/>
                        </w:rPr>
                        <w:t xml:space="preserve">a)                         </w:t>
                      </w:r>
                      <w:r w:rsidR="002B724D">
                        <w:rPr>
                          <w:sz w:val="16"/>
                          <w:szCs w:val="16"/>
                        </w:rPr>
                        <w:t xml:space="preserve">                      </w:t>
                      </w:r>
                      <w:r w:rsidRPr="004A1D2E">
                        <w:rPr>
                          <w:sz w:val="16"/>
                          <w:szCs w:val="16"/>
                        </w:rPr>
                        <w:t xml:space="preserve">        (b)</w:t>
                      </w:r>
                    </w:p>
                    <w:p w14:paraId="7D3DAFD5" w14:textId="77777777" w:rsidR="00451016" w:rsidRDefault="00451016" w:rsidP="00FE56BB">
                      <w:pPr>
                        <w:pStyle w:val="BodyText"/>
                        <w:ind w:firstLine="0"/>
                      </w:pPr>
                      <w:r>
                        <w:t xml:space="preserve">Fig. 3.  (a) Measured data for negative capacitor. Top blue trace is voltage, bottom red trace is current. </w:t>
                      </w:r>
                      <w:r w:rsidR="004A1D2E">
                        <w:t>(b) FRDM-K64F prototype with test probes.</w:t>
                      </w:r>
                    </w:p>
                    <w:p w14:paraId="428F83C0" w14:textId="77777777" w:rsidR="00451016" w:rsidRDefault="00451016" w:rsidP="00FE56BB">
                      <w:pPr>
                        <w:pStyle w:val="BodyText"/>
                      </w:pPr>
                    </w:p>
                  </w:txbxContent>
                </v:textbox>
                <w10:anchorlock/>
              </v:shape>
            </w:pict>
          </mc:Fallback>
        </mc:AlternateContent>
      </w:r>
    </w:p>
    <w:p w14:paraId="2CA405A5" w14:textId="77777777" w:rsidR="004A4FB0" w:rsidRDefault="004A4FB0" w:rsidP="00EE071F">
      <w:pPr>
        <w:pStyle w:val="Heading5"/>
      </w:pPr>
      <w:r w:rsidRPr="005B520E">
        <w:t>References</w:t>
      </w:r>
      <w:r w:rsidR="00354BCB">
        <w:t xml:space="preserve"> (</w:t>
      </w:r>
      <w:r w:rsidR="00A5632C">
        <w:rPr>
          <w:i/>
          <w:color w:val="FF00FF"/>
        </w:rPr>
        <w:t>Two</w:t>
      </w:r>
      <w:r w:rsidR="00354BCB" w:rsidRPr="00354BCB">
        <w:rPr>
          <w:i/>
          <w:color w:val="FF00FF"/>
        </w:rPr>
        <w:t xml:space="preserve"> references </w:t>
      </w:r>
      <w:r w:rsidR="00A5632C">
        <w:rPr>
          <w:i/>
          <w:color w:val="FF00FF"/>
        </w:rPr>
        <w:t xml:space="preserve">minumum are </w:t>
      </w:r>
      <w:r w:rsidR="00354BCB" w:rsidRPr="00354BCB">
        <w:rPr>
          <w:i/>
          <w:color w:val="FF00FF"/>
        </w:rPr>
        <w:t>required</w:t>
      </w:r>
      <w:r w:rsidR="00354BCB">
        <w:t>)</w:t>
      </w:r>
    </w:p>
    <w:p w14:paraId="2B794B75" w14:textId="77777777" w:rsidR="00354BCB" w:rsidRPr="00354BCB" w:rsidRDefault="00354BCB" w:rsidP="00354BCB">
      <w:pPr>
        <w:rPr>
          <w:i/>
          <w:color w:val="FF00FF"/>
        </w:rPr>
      </w:pPr>
      <w:r w:rsidRPr="00354BCB">
        <w:rPr>
          <w:i/>
          <w:color w:val="FF00FF"/>
        </w:rPr>
        <w:t>At least 1 reference must be an IEEE paper</w:t>
      </w:r>
    </w:p>
    <w:p w14:paraId="67508A0A" w14:textId="77777777" w:rsidR="004A4FB0" w:rsidRPr="008E0EF4" w:rsidRDefault="004A4FB0" w:rsidP="004A4FB0">
      <w:pPr>
        <w:pStyle w:val="references"/>
        <w:ind w:left="354" w:hanging="354"/>
      </w:pPr>
      <w:r>
        <w:rPr>
          <w:i/>
        </w:rPr>
        <w:t xml:space="preserve">FRDM-K64F Freedom Module </w:t>
      </w:r>
      <w:r w:rsidRPr="00634CAD">
        <w:rPr>
          <w:i/>
        </w:rPr>
        <w:t>User’s Guide</w:t>
      </w:r>
      <w:r>
        <w:t xml:space="preserve">. </w:t>
      </w:r>
      <w:r w:rsidRPr="008E0EF4">
        <w:t xml:space="preserve">[Online]. Available: </w:t>
      </w:r>
      <w:r w:rsidRPr="00634CAD">
        <w:t>http://cache.freescale.com/files/32bit/doc/user_guide/FRDMK64FUG.pdf</w:t>
      </w:r>
      <w:r w:rsidRPr="008E0EF4">
        <w:t xml:space="preserve">h </w:t>
      </w:r>
    </w:p>
    <w:p w14:paraId="17CC86DD" w14:textId="77777777" w:rsidR="004A4FB0" w:rsidRPr="008E0EF4" w:rsidRDefault="004A4FB0" w:rsidP="004A4FB0">
      <w:pPr>
        <w:pStyle w:val="references"/>
        <w:ind w:left="354" w:hanging="354"/>
      </w:pPr>
      <w:r w:rsidRPr="00FE56BB">
        <w:t>T</w:t>
      </w:r>
      <w:r>
        <w:t>.</w:t>
      </w:r>
      <w:r w:rsidRPr="00FE56BB">
        <w:t>P. Weldon, J</w:t>
      </w:r>
      <w:r>
        <w:t>.M.</w:t>
      </w:r>
      <w:r w:rsidRPr="00FE56BB">
        <w:t>C. Covington III, K</w:t>
      </w:r>
      <w:r>
        <w:t>.</w:t>
      </w:r>
      <w:r w:rsidRPr="00FE56BB">
        <w:t>L. Smith, and R</w:t>
      </w:r>
      <w:r>
        <w:t>.</w:t>
      </w:r>
      <w:r w:rsidRPr="00FE56BB">
        <w:t xml:space="preserve">S. Adams ``Performance of Digital  Discrete-Time Implementations of Non-Foster Circuit Elements,''  </w:t>
      </w:r>
      <w:r w:rsidR="00EE071F" w:rsidRPr="00EE071F">
        <w:rPr>
          <w:i/>
        </w:rPr>
        <w:t xml:space="preserve">2015 </w:t>
      </w:r>
      <w:r w:rsidRPr="00EE071F">
        <w:rPr>
          <w:i/>
        </w:rPr>
        <w:t>IEEE Int. Sym. on Circuits and Systems</w:t>
      </w:r>
      <w:r w:rsidRPr="00FE56BB">
        <w:t>, Lisbon, Portugal, May 24-27, 2015.</w:t>
      </w:r>
    </w:p>
    <w:p w14:paraId="1C5E8EF9" w14:textId="77777777" w:rsidR="004A4FB0" w:rsidRDefault="004A4FB0" w:rsidP="00EE071F">
      <w:pPr>
        <w:pStyle w:val="references"/>
        <w:ind w:left="354" w:hanging="354"/>
      </w:pPr>
      <w:r w:rsidRPr="008E0EF4">
        <w:t xml:space="preserve"> </w:t>
      </w:r>
      <w:r w:rsidR="00EE071F" w:rsidRPr="00FE56BB">
        <w:t>T</w:t>
      </w:r>
      <w:r w:rsidR="00EE071F">
        <w:t>.</w:t>
      </w:r>
      <w:r w:rsidR="00EE071F" w:rsidRPr="00FE56BB">
        <w:t>P. Weldon, J</w:t>
      </w:r>
      <w:r w:rsidR="00EE071F">
        <w:t>.M.</w:t>
      </w:r>
      <w:r w:rsidR="00EE071F" w:rsidRPr="00FE56BB">
        <w:t>C. Covington III, K</w:t>
      </w:r>
      <w:r w:rsidR="00EE071F">
        <w:t>.</w:t>
      </w:r>
      <w:r w:rsidR="00EE071F" w:rsidRPr="00FE56BB">
        <w:t>L. Smith, and R</w:t>
      </w:r>
      <w:r w:rsidR="00EE071F">
        <w:t>.</w:t>
      </w:r>
      <w:r w:rsidR="00EE071F" w:rsidRPr="00FE56BB">
        <w:t>S. Adams</w:t>
      </w:r>
      <w:r w:rsidR="00EE071F" w:rsidRPr="00EE071F">
        <w:t xml:space="preserve">, ``Stability Conditions for a Digital Discrete-Time Non-Foster Circuit Element,'' </w:t>
      </w:r>
      <w:r w:rsidR="00EE071F" w:rsidRPr="00EE071F">
        <w:rPr>
          <w:i/>
        </w:rPr>
        <w:t>2015 IEEE Int</w:t>
      </w:r>
      <w:r w:rsidR="00EE071F">
        <w:rPr>
          <w:i/>
        </w:rPr>
        <w:t>.</w:t>
      </w:r>
      <w:r w:rsidR="00EE071F" w:rsidRPr="00EE071F">
        <w:rPr>
          <w:i/>
        </w:rPr>
        <w:t xml:space="preserve"> Sym</w:t>
      </w:r>
      <w:r w:rsidR="00EE071F">
        <w:rPr>
          <w:i/>
        </w:rPr>
        <w:t>posium</w:t>
      </w:r>
      <w:r w:rsidR="00EE071F" w:rsidRPr="00EE071F">
        <w:rPr>
          <w:i/>
        </w:rPr>
        <w:t xml:space="preserve"> on Antennas and Prop</w:t>
      </w:r>
      <w:r w:rsidR="00EE071F">
        <w:rPr>
          <w:i/>
        </w:rPr>
        <w:t>agation</w:t>
      </w:r>
      <w:r w:rsidR="00EE071F" w:rsidRPr="00EE071F">
        <w:t>, Vancouver,</w:t>
      </w:r>
      <w:r w:rsidR="002B724D" w:rsidRPr="002B724D">
        <w:t xml:space="preserve"> </w:t>
      </w:r>
      <w:r w:rsidR="00EE071F" w:rsidRPr="00EE071F">
        <w:t xml:space="preserve"> BC, Canada, July 19-25, 2015.</w:t>
      </w:r>
      <w:r w:rsidR="004A1D2E" w:rsidRPr="004A1D2E">
        <w:t xml:space="preserve"> </w:t>
      </w:r>
    </w:p>
    <w:sectPr w:rsidR="004A4FB0" w:rsidSect="004A4FB0">
      <w:type w:val="continuous"/>
      <w:pgSz w:w="12240" w:h="15840" w:code="1"/>
      <w:pgMar w:top="1080" w:right="907" w:bottom="1440" w:left="907" w:header="720" w:footer="720" w:gutter="0"/>
      <w:cols w:num="2" w:space="36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charset w:val="86"/>
    <w:family w:val="auto"/>
    <w:pitch w:val="variable"/>
    <w:sig w:usb0="00000003" w:usb1="288F0000" w:usb2="00000016" w:usb3="00000000" w:csb0="00040001" w:csb1="00000000"/>
  </w:font>
  <w:font w:name="MS Mincho">
    <w:altName w:val="ＭＳ 明朝"/>
    <w:charset w:val="80"/>
    <w:family w:val="modern"/>
    <w:pitch w:val="fixed"/>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panose1 w:val="00000000000000000000"/>
    <w:charset w:val="80"/>
    <w:family w:val="roma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61B85F6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DD629BEE"/>
    <w:lvl w:ilvl="0">
      <w:start w:val="1"/>
      <w:numFmt w:val="decimal"/>
      <w:lvlText w:val="%1."/>
      <w:lvlJc w:val="left"/>
      <w:pPr>
        <w:tabs>
          <w:tab w:val="num" w:pos="1492"/>
        </w:tabs>
        <w:ind w:left="1492" w:hanging="360"/>
      </w:pPr>
    </w:lvl>
  </w:abstractNum>
  <w:abstractNum w:abstractNumId="2">
    <w:nsid w:val="FFFFFF7D"/>
    <w:multiLevelType w:val="singleLevel"/>
    <w:tmpl w:val="2648E1C4"/>
    <w:lvl w:ilvl="0">
      <w:start w:val="1"/>
      <w:numFmt w:val="decimal"/>
      <w:lvlText w:val="%1."/>
      <w:lvlJc w:val="left"/>
      <w:pPr>
        <w:tabs>
          <w:tab w:val="num" w:pos="1209"/>
        </w:tabs>
        <w:ind w:left="1209" w:hanging="360"/>
      </w:pPr>
    </w:lvl>
  </w:abstractNum>
  <w:abstractNum w:abstractNumId="3">
    <w:nsid w:val="FFFFFF7E"/>
    <w:multiLevelType w:val="singleLevel"/>
    <w:tmpl w:val="9D38DB54"/>
    <w:lvl w:ilvl="0">
      <w:start w:val="1"/>
      <w:numFmt w:val="decimal"/>
      <w:lvlText w:val="%1."/>
      <w:lvlJc w:val="left"/>
      <w:pPr>
        <w:tabs>
          <w:tab w:val="num" w:pos="926"/>
        </w:tabs>
        <w:ind w:left="926" w:hanging="360"/>
      </w:pPr>
    </w:lvl>
  </w:abstractNum>
  <w:abstractNum w:abstractNumId="4">
    <w:nsid w:val="FFFFFF7F"/>
    <w:multiLevelType w:val="singleLevel"/>
    <w:tmpl w:val="632C24E2"/>
    <w:lvl w:ilvl="0">
      <w:start w:val="1"/>
      <w:numFmt w:val="decimal"/>
      <w:lvlText w:val="%1."/>
      <w:lvlJc w:val="left"/>
      <w:pPr>
        <w:tabs>
          <w:tab w:val="num" w:pos="643"/>
        </w:tabs>
        <w:ind w:left="643" w:hanging="360"/>
      </w:pPr>
    </w:lvl>
  </w:abstractNum>
  <w:abstractNum w:abstractNumId="5">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229E8DFE"/>
    <w:lvl w:ilvl="0">
      <w:start w:val="1"/>
      <w:numFmt w:val="decimal"/>
      <w:lvlText w:val="%1."/>
      <w:lvlJc w:val="left"/>
      <w:pPr>
        <w:tabs>
          <w:tab w:val="num" w:pos="360"/>
        </w:tabs>
        <w:ind w:left="360" w:hanging="360"/>
      </w:pPr>
    </w:lvl>
  </w:abstractNum>
  <w:abstractNum w:abstractNumId="1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2">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6">
    <w:nsid w:val="4189603E"/>
    <w:multiLevelType w:val="multilevel"/>
    <w:tmpl w:val="0AB06E12"/>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7">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14"/>
  </w:num>
  <w:num w:numId="2">
    <w:abstractNumId w:val="19"/>
  </w:num>
  <w:num w:numId="3">
    <w:abstractNumId w:val="13"/>
  </w:num>
  <w:num w:numId="4">
    <w:abstractNumId w:val="16"/>
  </w:num>
  <w:num w:numId="5">
    <w:abstractNumId w:val="16"/>
  </w:num>
  <w:num w:numId="6">
    <w:abstractNumId w:val="16"/>
  </w:num>
  <w:num w:numId="7">
    <w:abstractNumId w:val="16"/>
  </w:num>
  <w:num w:numId="8">
    <w:abstractNumId w:val="18"/>
  </w:num>
  <w:num w:numId="9">
    <w:abstractNumId w:val="20"/>
  </w:num>
  <w:num w:numId="10">
    <w:abstractNumId w:val="15"/>
  </w:num>
  <w:num w:numId="11">
    <w:abstractNumId w:val="12"/>
  </w:num>
  <w:num w:numId="12">
    <w:abstractNumId w:val="11"/>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67"/>
  <w:embedSystemFonts/>
  <w:proofState w:spelling="clean" w:grammar="clean"/>
  <w:defaultTabStop w:val="720"/>
  <w:doNotHyphenateCaps/>
  <w:characterSpacingControl w:val="doNotCompress"/>
  <w:savePreviewPicture/>
  <w:doNotValidateAgainstSchema/>
  <w:doNotDemarcateInvalidXml/>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03D9"/>
    <w:rsid w:val="00007D92"/>
    <w:rsid w:val="0002024E"/>
    <w:rsid w:val="0004781E"/>
    <w:rsid w:val="000C1249"/>
    <w:rsid w:val="000C1E68"/>
    <w:rsid w:val="001A2EFD"/>
    <w:rsid w:val="001B67DC"/>
    <w:rsid w:val="002254A9"/>
    <w:rsid w:val="002335F8"/>
    <w:rsid w:val="002408C3"/>
    <w:rsid w:val="00245ACC"/>
    <w:rsid w:val="002B724D"/>
    <w:rsid w:val="00354BCB"/>
    <w:rsid w:val="003A19E2"/>
    <w:rsid w:val="00451016"/>
    <w:rsid w:val="004A1D2E"/>
    <w:rsid w:val="004A4FB0"/>
    <w:rsid w:val="004C4EAC"/>
    <w:rsid w:val="004D5E08"/>
    <w:rsid w:val="004D72B5"/>
    <w:rsid w:val="00551B7F"/>
    <w:rsid w:val="00575BCA"/>
    <w:rsid w:val="005B0344"/>
    <w:rsid w:val="005B520E"/>
    <w:rsid w:val="005E2800"/>
    <w:rsid w:val="00634CAD"/>
    <w:rsid w:val="00651A08"/>
    <w:rsid w:val="00670434"/>
    <w:rsid w:val="006B6B66"/>
    <w:rsid w:val="00716682"/>
    <w:rsid w:val="00740EEA"/>
    <w:rsid w:val="00794804"/>
    <w:rsid w:val="007B33F1"/>
    <w:rsid w:val="007C0308"/>
    <w:rsid w:val="007C1187"/>
    <w:rsid w:val="007C2FF2"/>
    <w:rsid w:val="007F1F99"/>
    <w:rsid w:val="007F768F"/>
    <w:rsid w:val="0080791D"/>
    <w:rsid w:val="00820C25"/>
    <w:rsid w:val="00863C64"/>
    <w:rsid w:val="00873603"/>
    <w:rsid w:val="008A2C7D"/>
    <w:rsid w:val="008C4B23"/>
    <w:rsid w:val="008E0EF4"/>
    <w:rsid w:val="009303D9"/>
    <w:rsid w:val="00933C64"/>
    <w:rsid w:val="00972203"/>
    <w:rsid w:val="00A059B3"/>
    <w:rsid w:val="00A5632C"/>
    <w:rsid w:val="00A67830"/>
    <w:rsid w:val="00AE15E8"/>
    <w:rsid w:val="00AE3409"/>
    <w:rsid w:val="00AF4A5E"/>
    <w:rsid w:val="00B11A60"/>
    <w:rsid w:val="00B22613"/>
    <w:rsid w:val="00BA1025"/>
    <w:rsid w:val="00BC3420"/>
    <w:rsid w:val="00BE1F39"/>
    <w:rsid w:val="00BE4230"/>
    <w:rsid w:val="00BE7D3C"/>
    <w:rsid w:val="00BF5FF6"/>
    <w:rsid w:val="00C0207F"/>
    <w:rsid w:val="00C16117"/>
    <w:rsid w:val="00C919A4"/>
    <w:rsid w:val="00CC393F"/>
    <w:rsid w:val="00D632BE"/>
    <w:rsid w:val="00D7536F"/>
    <w:rsid w:val="00E61E12"/>
    <w:rsid w:val="00E7596C"/>
    <w:rsid w:val="00E878F2"/>
    <w:rsid w:val="00ED0149"/>
    <w:rsid w:val="00EE071F"/>
    <w:rsid w:val="00F03103"/>
    <w:rsid w:val="00F271DE"/>
    <w:rsid w:val="00F61404"/>
    <w:rsid w:val="00F627DA"/>
    <w:rsid w:val="00F71612"/>
    <w:rsid w:val="00F7288F"/>
    <w:rsid w:val="00F9441B"/>
    <w:rsid w:val="00FA4C32"/>
    <w:rsid w:val="00FE56BB"/>
    <w:rsid w:val="00FE711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4"/>
    <o:shapelayout v:ext="edit">
      <o:idmap v:ext="edit" data="1"/>
    </o:shapelayout>
  </w:shapeDefaults>
  <w:decimalSymbol w:val="."/>
  <w:listSeparator w:val=","/>
  <w14:docId w14:val="7AEE08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lsdException w:name="Note Level 2" w:uiPriority="1" w:qFormat="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semiHidden="1"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jc w:val="center"/>
    </w:pPr>
  </w:style>
  <w:style w:type="paragraph" w:styleId="Heading1">
    <w:name w:val="heading 1"/>
    <w:basedOn w:val="Normal"/>
    <w:next w:val="Normal"/>
    <w:qFormat/>
    <w:rsid w:val="006B6B66"/>
    <w:pPr>
      <w:keepNext/>
      <w:keepLines/>
      <w:numPr>
        <w:numId w:val="4"/>
      </w:numPr>
      <w:tabs>
        <w:tab w:val="left" w:pos="216"/>
      </w:tabs>
      <w:spacing w:before="160" w:after="80"/>
      <w:ind w:firstLine="0"/>
      <w:outlineLvl w:val="0"/>
    </w:pPr>
    <w:rPr>
      <w:smallCaps/>
      <w:noProof/>
    </w:rPr>
  </w:style>
  <w:style w:type="paragraph" w:styleId="Heading2">
    <w:name w:val="heading 2"/>
    <w:basedOn w:val="Normal"/>
    <w:next w:val="Normal"/>
    <w:qFormat/>
    <w:rsid w:val="00ED0149"/>
    <w:pPr>
      <w:keepNext/>
      <w:keepLines/>
      <w:numPr>
        <w:ilvl w:val="1"/>
        <w:numId w:val="4"/>
      </w:numPr>
      <w:tabs>
        <w:tab w:val="clear" w:pos="360"/>
        <w:tab w:val="num" w:pos="288"/>
      </w:tabs>
      <w:spacing w:before="120" w:after="60"/>
      <w:jc w:val="left"/>
      <w:outlineLvl w:val="1"/>
    </w:pPr>
    <w:rPr>
      <w:i/>
      <w:iCs/>
      <w:noProof/>
    </w:rPr>
  </w:style>
  <w:style w:type="paragraph" w:styleId="Heading3">
    <w:name w:val="heading 3"/>
    <w:basedOn w:val="Normal"/>
    <w:next w:val="Normal"/>
    <w:qFormat/>
    <w:rsid w:val="00794804"/>
    <w:pPr>
      <w:numPr>
        <w:ilvl w:val="2"/>
        <w:numId w:val="4"/>
      </w:numPr>
      <w:spacing w:line="240" w:lineRule="exact"/>
      <w:ind w:firstLine="288"/>
      <w:jc w:val="both"/>
      <w:outlineLvl w:val="2"/>
    </w:pPr>
    <w:rPr>
      <w:i/>
      <w:iCs/>
      <w:noProof/>
    </w:rPr>
  </w:style>
  <w:style w:type="paragraph" w:styleId="Heading4">
    <w:name w:val="heading 4"/>
    <w:basedOn w:val="Normal"/>
    <w:next w:val="Normal"/>
    <w:qFormat/>
    <w:rsid w:val="00794804"/>
    <w:pPr>
      <w:numPr>
        <w:ilvl w:val="3"/>
        <w:numId w:val="4"/>
      </w:numPr>
      <w:tabs>
        <w:tab w:val="clear" w:pos="630"/>
        <w:tab w:val="left" w:pos="720"/>
      </w:tabs>
      <w:spacing w:before="40" w:after="40"/>
      <w:ind w:firstLine="504"/>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rsid w:val="00E7596C"/>
    <w:pPr>
      <w:tabs>
        <w:tab w:val="left" w:pos="288"/>
      </w:tabs>
      <w:spacing w:after="120" w:line="228" w:lineRule="auto"/>
      <w:ind w:firstLine="288"/>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character" w:styleId="Hyperlink">
    <w:name w:val="Hyperlink"/>
    <w:rsid w:val="00BE1F39"/>
    <w:rPr>
      <w:color w:val="0000FF"/>
      <w:u w:val="single"/>
    </w:rPr>
  </w:style>
  <w:style w:type="paragraph" w:styleId="NormalWeb">
    <w:name w:val="Normal (Web)"/>
    <w:basedOn w:val="Normal"/>
    <w:rsid w:val="008E0EF4"/>
    <w:rPr>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lsdException w:name="Note Level 2" w:uiPriority="1" w:qFormat="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semiHidden="1"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jc w:val="center"/>
    </w:pPr>
  </w:style>
  <w:style w:type="paragraph" w:styleId="Heading1">
    <w:name w:val="heading 1"/>
    <w:basedOn w:val="Normal"/>
    <w:next w:val="Normal"/>
    <w:qFormat/>
    <w:rsid w:val="006B6B66"/>
    <w:pPr>
      <w:keepNext/>
      <w:keepLines/>
      <w:numPr>
        <w:numId w:val="4"/>
      </w:numPr>
      <w:tabs>
        <w:tab w:val="left" w:pos="216"/>
      </w:tabs>
      <w:spacing w:before="160" w:after="80"/>
      <w:ind w:firstLine="0"/>
      <w:outlineLvl w:val="0"/>
    </w:pPr>
    <w:rPr>
      <w:smallCaps/>
      <w:noProof/>
    </w:rPr>
  </w:style>
  <w:style w:type="paragraph" w:styleId="Heading2">
    <w:name w:val="heading 2"/>
    <w:basedOn w:val="Normal"/>
    <w:next w:val="Normal"/>
    <w:qFormat/>
    <w:rsid w:val="00ED0149"/>
    <w:pPr>
      <w:keepNext/>
      <w:keepLines/>
      <w:numPr>
        <w:ilvl w:val="1"/>
        <w:numId w:val="4"/>
      </w:numPr>
      <w:tabs>
        <w:tab w:val="clear" w:pos="360"/>
        <w:tab w:val="num" w:pos="288"/>
      </w:tabs>
      <w:spacing w:before="120" w:after="60"/>
      <w:jc w:val="left"/>
      <w:outlineLvl w:val="1"/>
    </w:pPr>
    <w:rPr>
      <w:i/>
      <w:iCs/>
      <w:noProof/>
    </w:rPr>
  </w:style>
  <w:style w:type="paragraph" w:styleId="Heading3">
    <w:name w:val="heading 3"/>
    <w:basedOn w:val="Normal"/>
    <w:next w:val="Normal"/>
    <w:qFormat/>
    <w:rsid w:val="00794804"/>
    <w:pPr>
      <w:numPr>
        <w:ilvl w:val="2"/>
        <w:numId w:val="4"/>
      </w:numPr>
      <w:spacing w:line="240" w:lineRule="exact"/>
      <w:ind w:firstLine="288"/>
      <w:jc w:val="both"/>
      <w:outlineLvl w:val="2"/>
    </w:pPr>
    <w:rPr>
      <w:i/>
      <w:iCs/>
      <w:noProof/>
    </w:rPr>
  </w:style>
  <w:style w:type="paragraph" w:styleId="Heading4">
    <w:name w:val="heading 4"/>
    <w:basedOn w:val="Normal"/>
    <w:next w:val="Normal"/>
    <w:qFormat/>
    <w:rsid w:val="00794804"/>
    <w:pPr>
      <w:numPr>
        <w:ilvl w:val="3"/>
        <w:numId w:val="4"/>
      </w:numPr>
      <w:tabs>
        <w:tab w:val="clear" w:pos="630"/>
        <w:tab w:val="left" w:pos="720"/>
      </w:tabs>
      <w:spacing w:before="40" w:after="40"/>
      <w:ind w:firstLine="504"/>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rsid w:val="00E7596C"/>
    <w:pPr>
      <w:tabs>
        <w:tab w:val="left" w:pos="288"/>
      </w:tabs>
      <w:spacing w:after="120" w:line="228" w:lineRule="auto"/>
      <w:ind w:firstLine="288"/>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character" w:styleId="Hyperlink">
    <w:name w:val="Hyperlink"/>
    <w:rsid w:val="00BE1F39"/>
    <w:rPr>
      <w:color w:val="0000FF"/>
      <w:u w:val="single"/>
    </w:rPr>
  </w:style>
  <w:style w:type="paragraph" w:styleId="NormalWeb">
    <w:name w:val="Normal (Web)"/>
    <w:basedOn w:val="Normal"/>
    <w:rsid w:val="008E0EF4"/>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9419221">
      <w:bodyDiv w:val="1"/>
      <w:marLeft w:val="0"/>
      <w:marRight w:val="0"/>
      <w:marTop w:val="0"/>
      <w:marBottom w:val="0"/>
      <w:divBdr>
        <w:top w:val="none" w:sz="0" w:space="0" w:color="auto"/>
        <w:left w:val="none" w:sz="0" w:space="0" w:color="auto"/>
        <w:bottom w:val="none" w:sz="0" w:space="0" w:color="auto"/>
        <w:right w:val="none" w:sz="0" w:space="0" w:color="auto"/>
      </w:divBdr>
      <w:divsChild>
        <w:div w:id="1015352187">
          <w:marLeft w:val="0"/>
          <w:marRight w:val="0"/>
          <w:marTop w:val="0"/>
          <w:marBottom w:val="0"/>
          <w:divBdr>
            <w:top w:val="none" w:sz="0" w:space="0" w:color="auto"/>
            <w:left w:val="none" w:sz="0" w:space="0" w:color="auto"/>
            <w:bottom w:val="none" w:sz="0" w:space="0" w:color="auto"/>
            <w:right w:val="none" w:sz="0" w:space="0" w:color="auto"/>
          </w:divBdr>
          <w:divsChild>
            <w:div w:id="1818062400">
              <w:marLeft w:val="0"/>
              <w:marRight w:val="0"/>
              <w:marTop w:val="0"/>
              <w:marBottom w:val="0"/>
              <w:divBdr>
                <w:top w:val="none" w:sz="0" w:space="0" w:color="auto"/>
                <w:left w:val="none" w:sz="0" w:space="0" w:color="auto"/>
                <w:bottom w:val="none" w:sz="0" w:space="0" w:color="auto"/>
                <w:right w:val="none" w:sz="0" w:space="0" w:color="auto"/>
              </w:divBdr>
              <w:divsChild>
                <w:div w:id="537620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9165053">
      <w:bodyDiv w:val="1"/>
      <w:marLeft w:val="0"/>
      <w:marRight w:val="0"/>
      <w:marTop w:val="0"/>
      <w:marBottom w:val="0"/>
      <w:divBdr>
        <w:top w:val="none" w:sz="0" w:space="0" w:color="auto"/>
        <w:left w:val="none" w:sz="0" w:space="0" w:color="auto"/>
        <w:bottom w:val="none" w:sz="0" w:space="0" w:color="auto"/>
        <w:right w:val="none" w:sz="0" w:space="0" w:color="auto"/>
      </w:divBdr>
      <w:divsChild>
        <w:div w:id="622149537">
          <w:marLeft w:val="0"/>
          <w:marRight w:val="0"/>
          <w:marTop w:val="0"/>
          <w:marBottom w:val="0"/>
          <w:divBdr>
            <w:top w:val="none" w:sz="0" w:space="0" w:color="auto"/>
            <w:left w:val="none" w:sz="0" w:space="0" w:color="auto"/>
            <w:bottom w:val="none" w:sz="0" w:space="0" w:color="auto"/>
            <w:right w:val="none" w:sz="0" w:space="0" w:color="auto"/>
          </w:divBdr>
          <w:divsChild>
            <w:div w:id="1137335620">
              <w:marLeft w:val="0"/>
              <w:marRight w:val="0"/>
              <w:marTop w:val="0"/>
              <w:marBottom w:val="0"/>
              <w:divBdr>
                <w:top w:val="none" w:sz="0" w:space="0" w:color="auto"/>
                <w:left w:val="none" w:sz="0" w:space="0" w:color="auto"/>
                <w:bottom w:val="none" w:sz="0" w:space="0" w:color="auto"/>
                <w:right w:val="none" w:sz="0" w:space="0" w:color="auto"/>
              </w:divBdr>
              <w:divsChild>
                <w:div w:id="368338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9595492">
      <w:bodyDiv w:val="1"/>
      <w:marLeft w:val="0"/>
      <w:marRight w:val="0"/>
      <w:marTop w:val="0"/>
      <w:marBottom w:val="0"/>
      <w:divBdr>
        <w:top w:val="none" w:sz="0" w:space="0" w:color="auto"/>
        <w:left w:val="none" w:sz="0" w:space="0" w:color="auto"/>
        <w:bottom w:val="none" w:sz="0" w:space="0" w:color="auto"/>
        <w:right w:val="none" w:sz="0" w:space="0" w:color="auto"/>
      </w:divBdr>
      <w:divsChild>
        <w:div w:id="1950624573">
          <w:marLeft w:val="0"/>
          <w:marRight w:val="0"/>
          <w:marTop w:val="0"/>
          <w:marBottom w:val="0"/>
          <w:divBdr>
            <w:top w:val="none" w:sz="0" w:space="0" w:color="auto"/>
            <w:left w:val="none" w:sz="0" w:space="0" w:color="auto"/>
            <w:bottom w:val="none" w:sz="0" w:space="0" w:color="auto"/>
            <w:right w:val="none" w:sz="0" w:space="0" w:color="auto"/>
          </w:divBdr>
          <w:divsChild>
            <w:div w:id="1183318986">
              <w:marLeft w:val="0"/>
              <w:marRight w:val="0"/>
              <w:marTop w:val="0"/>
              <w:marBottom w:val="0"/>
              <w:divBdr>
                <w:top w:val="none" w:sz="0" w:space="0" w:color="auto"/>
                <w:left w:val="none" w:sz="0" w:space="0" w:color="auto"/>
                <w:bottom w:val="none" w:sz="0" w:space="0" w:color="auto"/>
                <w:right w:val="none" w:sz="0" w:space="0" w:color="auto"/>
              </w:divBdr>
              <w:divsChild>
                <w:div w:id="339546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doNotSaveAsSingleFile/>
  <w:pixelsPerInch w:val="96"/>
</w:webSettings>
</file>

<file path=word/_rels/document.xml.rels><?xml version="1.0" encoding="UTF-8" standalone="yes"?>
<Relationships xmlns="http://schemas.openxmlformats.org/package/2006/relationships"><Relationship Id="rId11" Type="http://schemas.openxmlformats.org/officeDocument/2006/relationships/image" Target="media/image2.png"/><Relationship Id="rId12" Type="http://schemas.openxmlformats.org/officeDocument/2006/relationships/image" Target="media/image3.png"/><Relationship Id="rId13" Type="http://schemas.openxmlformats.org/officeDocument/2006/relationships/fontTable" Target="fontTable.xml"/><Relationship Id="rId14"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hyperlink" Target="mailto:name1@uncc.edu" TargetMode="External"/><Relationship Id="rId8" Type="http://schemas.openxmlformats.org/officeDocument/2006/relationships/hyperlink" Target="mailto:name2@uncc.edu" TargetMode="External"/><Relationship Id="rId9" Type="http://schemas.openxmlformats.org/officeDocument/2006/relationships/image" Target="media/image1.emf"/><Relationship Id="rId10"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10455D-CB93-1B43-92CD-631FD7BA57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Pages>
  <Words>481</Words>
  <Characters>2746</Characters>
  <Application>Microsoft Macintosh Word</Application>
  <DocSecurity>0</DocSecurity>
  <Lines>22</Lines>
  <Paragraphs>6</Paragraphs>
  <ScaleCrop>false</ScaleCrop>
  <HeadingPairs>
    <vt:vector size="4" baseType="variant">
      <vt:variant>
        <vt:lpstr>Title</vt:lpstr>
      </vt:variant>
      <vt:variant>
        <vt:i4>1</vt:i4>
      </vt:variant>
      <vt:variant>
        <vt:lpstr>Headings</vt:lpstr>
      </vt:variant>
      <vt:variant>
        <vt:i4>4</vt:i4>
      </vt:variant>
    </vt:vector>
  </HeadingPairs>
  <TitlesOfParts>
    <vt:vector size="5" baseType="lpstr">
      <vt:lpstr>Paper Title (use style: paper title)</vt:lpstr>
      <vt:lpstr>Introduction </vt:lpstr>
      <vt:lpstr>Theory</vt:lpstr>
      <vt:lpstr>Software Code</vt:lpstr>
      <vt:lpstr>Measured Data</vt:lpstr>
    </vt:vector>
  </TitlesOfParts>
  <Company>IEEE</Company>
  <LinksUpToDate>false</LinksUpToDate>
  <CharactersWithSpaces>3221</CharactersWithSpaces>
  <SharedDoc>false</SharedDoc>
  <HLinks>
    <vt:vector size="12" baseType="variant">
      <vt:variant>
        <vt:i4>983059</vt:i4>
      </vt:variant>
      <vt:variant>
        <vt:i4>3</vt:i4>
      </vt:variant>
      <vt:variant>
        <vt:i4>0</vt:i4>
      </vt:variant>
      <vt:variant>
        <vt:i4>5</vt:i4>
      </vt:variant>
      <vt:variant>
        <vt:lpwstr>mailto:name2@uncc.edu</vt:lpwstr>
      </vt:variant>
      <vt:variant>
        <vt:lpwstr/>
      </vt:variant>
      <vt:variant>
        <vt:i4>786451</vt:i4>
      </vt:variant>
      <vt:variant>
        <vt:i4>0</vt:i4>
      </vt:variant>
      <vt:variant>
        <vt:i4>0</vt:i4>
      </vt:variant>
      <vt:variant>
        <vt:i4>5</vt:i4>
      </vt:variant>
      <vt:variant>
        <vt:lpwstr>mailto:name1@uncc.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dc:description/>
  <cp:lastModifiedBy>tt ww</cp:lastModifiedBy>
  <cp:revision>3</cp:revision>
  <dcterms:created xsi:type="dcterms:W3CDTF">2015-08-09T14:48:00Z</dcterms:created>
  <dcterms:modified xsi:type="dcterms:W3CDTF">2015-08-11T02:04:00Z</dcterms:modified>
</cp:coreProperties>
</file>